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4"/>
  </p:sldMasterIdLst>
  <p:notesMasterIdLst>
    <p:notesMasterId r:id="rId42"/>
  </p:notesMasterIdLst>
  <p:handoutMasterIdLst>
    <p:handoutMasterId r:id="rId43"/>
  </p:handoutMasterIdLst>
  <p:sldIdLst>
    <p:sldId id="256" r:id="rId5"/>
    <p:sldId id="257" r:id="rId6"/>
    <p:sldId id="258" r:id="rId7"/>
    <p:sldId id="259" r:id="rId8"/>
    <p:sldId id="260" r:id="rId9"/>
    <p:sldId id="664" r:id="rId10"/>
    <p:sldId id="665" r:id="rId11"/>
    <p:sldId id="261" r:id="rId12"/>
    <p:sldId id="262" r:id="rId13"/>
    <p:sldId id="263" r:id="rId14"/>
    <p:sldId id="666" r:id="rId15"/>
    <p:sldId id="667" r:id="rId16"/>
    <p:sldId id="265" r:id="rId17"/>
    <p:sldId id="264" r:id="rId18"/>
    <p:sldId id="671" r:id="rId19"/>
    <p:sldId id="672" r:id="rId20"/>
    <p:sldId id="668" r:id="rId21"/>
    <p:sldId id="669" r:id="rId22"/>
    <p:sldId id="670" r:id="rId23"/>
    <p:sldId id="659" r:id="rId24"/>
    <p:sldId id="674" r:id="rId25"/>
    <p:sldId id="673" r:id="rId26"/>
    <p:sldId id="676" r:id="rId27"/>
    <p:sldId id="675" r:id="rId28"/>
    <p:sldId id="660" r:id="rId29"/>
    <p:sldId id="677" r:id="rId30"/>
    <p:sldId id="678" r:id="rId31"/>
    <p:sldId id="661" r:id="rId32"/>
    <p:sldId id="662" r:id="rId33"/>
    <p:sldId id="679" r:id="rId34"/>
    <p:sldId id="680" r:id="rId35"/>
    <p:sldId id="681" r:id="rId36"/>
    <p:sldId id="682" r:id="rId37"/>
    <p:sldId id="683" r:id="rId38"/>
    <p:sldId id="684" r:id="rId39"/>
    <p:sldId id="685" r:id="rId40"/>
    <p:sldId id="663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tu Karmaker" initials="SK" lastIdx="1" clrIdx="0">
    <p:extLst>
      <p:ext uri="{19B8F6BF-5375-455C-9EA6-DF929625EA0E}">
        <p15:presenceInfo xmlns:p15="http://schemas.microsoft.com/office/powerpoint/2012/main" userId="S::santu@mit.edu::e1b72640-6802-49fc-99fb-a83cf4973a4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3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6" autoAdjust="0"/>
    <p:restoredTop sz="94422"/>
  </p:normalViewPr>
  <p:slideViewPr>
    <p:cSldViewPr>
      <p:cViewPr varScale="1">
        <p:scale>
          <a:sx n="121" d="100"/>
          <a:sy n="121" d="100"/>
        </p:scale>
        <p:origin x="1936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7" d="100"/>
          <a:sy n="97" d="100"/>
        </p:scale>
        <p:origin x="4328" y="20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43DAE18-FF53-43C8-B129-B2254E0CD35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4C594C-BB62-4D1A-AA15-460CAB02688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AB0719-0C0B-4FCD-8C42-A758D216E1BD}" type="datetimeFigureOut">
              <a:rPr lang="en-US" smtClean="0"/>
              <a:t>1/17/2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77CD9E3-2F3C-4226-A22C-6BC586ACB34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7FA062-CF80-4049-B333-6A99FEE14BB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DC2621-7037-4E35-B549-8255C904F67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8871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</a:lstStyle>
          <a:p>
            <a:fld id="{925A17EF-115B-4BB9-BF42-426DFD9E898A}" type="datetimeFigureOut">
              <a:rPr lang="en-US" smtClean="0"/>
              <a:pPr/>
              <a:t>1/17/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</a:lstStyle>
          <a:p>
            <a:fld id="{7C4E7652-46AF-4259-BAE2-54978EA077C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4E7652-46AF-4259-BAE2-54978EA077CD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4E7652-46AF-4259-BAE2-54978EA077CD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83572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svg"/><Relationship Id="rId7" Type="http://schemas.openxmlformats.org/officeDocument/2006/relationships/image" Target="../media/image12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1.png"/><Relationship Id="rId11" Type="http://schemas.openxmlformats.org/officeDocument/2006/relationships/image" Target="../media/image16.svg"/><Relationship Id="rId5" Type="http://schemas.openxmlformats.org/officeDocument/2006/relationships/image" Target="../media/image10.sv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sv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0.svg"/><Relationship Id="rId4" Type="http://schemas.openxmlformats.org/officeDocument/2006/relationships/image" Target="../media/image19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E770D99E-2869-438B-B483-1F6CCD5437EE}"/>
              </a:ext>
            </a:extLst>
          </p:cNvPr>
          <p:cNvGrpSpPr/>
          <p:nvPr userDrawn="1"/>
        </p:nvGrpSpPr>
        <p:grpSpPr>
          <a:xfrm>
            <a:off x="-19878" y="170868"/>
            <a:ext cx="9144002" cy="6515395"/>
            <a:chOff x="-1" y="-10825"/>
            <a:chExt cx="9144002" cy="6515395"/>
          </a:xfrm>
        </p:grpSpPr>
        <p:pic>
          <p:nvPicPr>
            <p:cNvPr id="11" name="Graphic 10">
              <a:extLst>
                <a:ext uri="{FF2B5EF4-FFF2-40B4-BE49-F238E27FC236}">
                  <a16:creationId xmlns:a16="http://schemas.microsoft.com/office/drawing/2014/main" id="{F66236F9-EA1F-4D2A-84DE-EC04F9972C4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57200" y="-10825"/>
              <a:ext cx="3429000" cy="3181546"/>
            </a:xfrm>
            <a:prstGeom prst="rect">
              <a:avLst/>
            </a:prstGeom>
          </p:spPr>
        </p:pic>
        <p:pic>
          <p:nvPicPr>
            <p:cNvPr id="12" name="Graphic 11">
              <a:extLst>
                <a:ext uri="{FF2B5EF4-FFF2-40B4-BE49-F238E27FC236}">
                  <a16:creationId xmlns:a16="http://schemas.microsoft.com/office/drawing/2014/main" id="{32A12C4E-53AE-4900-9783-F6190544083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1295401" y="-10825"/>
              <a:ext cx="7848600" cy="3522243"/>
            </a:xfrm>
            <a:prstGeom prst="rect">
              <a:avLst/>
            </a:prstGeom>
          </p:spPr>
        </p:pic>
        <p:pic>
          <p:nvPicPr>
            <p:cNvPr id="13" name="Graphic 12">
              <a:extLst>
                <a:ext uri="{FF2B5EF4-FFF2-40B4-BE49-F238E27FC236}">
                  <a16:creationId xmlns:a16="http://schemas.microsoft.com/office/drawing/2014/main" id="{A14E049B-6FD4-487E-927B-506983629A3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2831825" y="2232482"/>
              <a:ext cx="1282976" cy="1108588"/>
            </a:xfrm>
            <a:prstGeom prst="rect">
              <a:avLst/>
            </a:prstGeom>
          </p:spPr>
        </p:pic>
        <p:pic>
          <p:nvPicPr>
            <p:cNvPr id="14" name="Graphic 13">
              <a:extLst>
                <a:ext uri="{FF2B5EF4-FFF2-40B4-BE49-F238E27FC236}">
                  <a16:creationId xmlns:a16="http://schemas.microsoft.com/office/drawing/2014/main" id="{EF27E3F5-0D4D-492C-8A3E-50BC30CEFD2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>
              <a:off x="-1" y="2962082"/>
              <a:ext cx="2757625" cy="3542488"/>
            </a:xfrm>
            <a:prstGeom prst="rect">
              <a:avLst/>
            </a:prstGeom>
          </p:spPr>
        </p:pic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36D4FF91-8818-4598-AC9F-B8C2FA867C0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2" y="2313169"/>
              <a:ext cx="2259131" cy="2895506"/>
            </a:xfrm>
            <a:prstGeom prst="rect">
              <a:avLst/>
            </a:prstGeom>
          </p:spPr>
        </p:pic>
      </p:grp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276600" y="1213332"/>
            <a:ext cx="5326856" cy="1425577"/>
          </a:xfrm>
        </p:spPr>
        <p:txBody>
          <a:bodyPr anchor="b"/>
          <a:lstStyle>
            <a:lvl1pPr algn="r">
              <a:defRPr sz="4500" b="1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 hasCustomPrompt="1"/>
          </p:nvPr>
        </p:nvSpPr>
        <p:spPr>
          <a:xfrm>
            <a:off x="4724400" y="4032422"/>
            <a:ext cx="3879056" cy="1234575"/>
          </a:xfrm>
          <a:noFill/>
        </p:spPr>
        <p:txBody>
          <a:bodyPr/>
          <a:lstStyle>
            <a:lvl1pPr marL="0" marR="36576" indent="0" algn="ctr">
              <a:spcBef>
                <a:spcPts val="0"/>
              </a:spcBef>
              <a:buNone/>
              <a:defRPr>
                <a:ln>
                  <a:noFill/>
                </a:ln>
                <a:solidFill>
                  <a:schemeClr val="bg2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b="1" dirty="0"/>
              <a:t>Introduction to Information Retrieval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2812256" y="6322007"/>
            <a:ext cx="5791200" cy="365125"/>
          </a:xfrm>
          <a:prstGeom prst="rect">
            <a:avLst/>
          </a:prstGeom>
        </p:spPr>
        <p:txBody>
          <a:bodyPr tIns="0" bIns="0" anchor="t"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A084FDEC-26C6-FD46-805B-AA6B5D51D96F}" type="datetime1">
              <a:rPr lang="en-US" smtClean="0"/>
              <a:t>1/17/20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12256" y="5946185"/>
            <a:ext cx="5791200" cy="365125"/>
          </a:xfrm>
        </p:spPr>
        <p:txBody>
          <a:bodyPr tIns="0" bIns="0" anchor="b"/>
          <a:lstStyle>
            <a:lvl1pPr algn="r">
              <a:defRPr sz="1100"/>
            </a:lvl1pPr>
          </a:lstStyle>
          <a:p>
            <a:r>
              <a:rPr lang="en-US" dirty="0"/>
              <a:t>COMP 5970/6970/6976 SPECIAL TOPICS</a:t>
            </a:r>
          </a:p>
          <a:p>
            <a:r>
              <a:rPr lang="en-US" b="1" dirty="0"/>
              <a:t>Introduction to Information Retrieva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5395"/>
            <a:ext cx="8229600" cy="79930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00600" y="6172200"/>
            <a:ext cx="3200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MP 5970/6970/6976 SPECIAL TOPICS</a:t>
            </a:r>
          </a:p>
          <a:p>
            <a:r>
              <a:rPr lang="en-US" b="1" dirty="0"/>
              <a:t>Introduction to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0AD6AE-EBF2-C146-8F08-217D8250CFD1}"/>
              </a:ext>
            </a:extLst>
          </p:cNvPr>
          <p:cNvSpPr txBox="1"/>
          <p:nvPr userDrawn="1"/>
        </p:nvSpPr>
        <p:spPr>
          <a:xfrm>
            <a:off x="6838122" y="85476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CABB0C64-AD16-4270-8323-3B986F4CAD10}"/>
              </a:ext>
            </a:extLst>
          </p:cNvPr>
          <p:cNvGrpSpPr/>
          <p:nvPr userDrawn="1"/>
        </p:nvGrpSpPr>
        <p:grpSpPr>
          <a:xfrm>
            <a:off x="5105399" y="3142"/>
            <a:ext cx="4038601" cy="1101851"/>
            <a:chOff x="5334000" y="-37306"/>
            <a:chExt cx="3281716" cy="895350"/>
          </a:xfrm>
        </p:grpSpPr>
        <p:pic>
          <p:nvPicPr>
            <p:cNvPr id="12" name="Graphic 11">
              <a:extLst>
                <a:ext uri="{FF2B5EF4-FFF2-40B4-BE49-F238E27FC236}">
                  <a16:creationId xmlns:a16="http://schemas.microsoft.com/office/drawing/2014/main" id="{323EE1CF-2D6B-4E08-B98D-D9F9B919680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5448301" y="-37306"/>
              <a:ext cx="3167415" cy="609600"/>
            </a:xfrm>
            <a:prstGeom prst="rect">
              <a:avLst/>
            </a:prstGeom>
          </p:spPr>
        </p:pic>
        <p:pic>
          <p:nvPicPr>
            <p:cNvPr id="13" name="Graphic 12">
              <a:extLst>
                <a:ext uri="{FF2B5EF4-FFF2-40B4-BE49-F238E27FC236}">
                  <a16:creationId xmlns:a16="http://schemas.microsoft.com/office/drawing/2014/main" id="{2AA44434-8959-4391-901A-0B056114A27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5334000" y="-37306"/>
              <a:ext cx="819150" cy="895350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3133CFB-98CB-4408-8818-24F931AC1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EE7E31-13F0-404F-BFFF-EE236EB5D4B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C6F67-BAE4-413D-8066-1E361D5891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598980-D22C-4904-9F8F-3DB09B2ECD8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DF566D8F-E696-41DE-BA1C-A8D0C7F03E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25655"/>
            <a:ext cx="7726680" cy="571500"/>
          </a:xfrm>
        </p:spPr>
        <p:txBody>
          <a:bodyPr>
            <a:normAutofit/>
          </a:bodyPr>
          <a:lstStyle>
            <a:lvl1pPr marL="64008" indent="0">
              <a:buFont typeface="Arial" panose="020B0604020202020204" pitchFamily="34" charset="0"/>
              <a:buNone/>
              <a:defRPr sz="2000"/>
            </a:lvl1pPr>
            <a:lvl2pPr marL="537210" indent="0">
              <a:buNone/>
              <a:defRPr/>
            </a:lvl2pPr>
            <a:lvl3pPr marL="877824" indent="0">
              <a:buNone/>
              <a:defRPr/>
            </a:lvl3pPr>
            <a:lvl4pPr marL="1161288" indent="0">
              <a:buNone/>
              <a:defRPr/>
            </a:lvl4pPr>
            <a:lvl5pPr marL="1389888" indent="0"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8787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791200" y="173195"/>
            <a:ext cx="2355056" cy="30175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B32CA5EA-865E-4EF0-89BB-61FD6EFE2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80070" y="173195"/>
            <a:ext cx="502920" cy="301752"/>
          </a:xfrm>
        </p:spPr>
        <p:txBody>
          <a:bodyPr/>
          <a:lstStyle/>
          <a:p>
            <a:fld id="{FEA1243F-3000-4347-94A4-FBDEAD3122C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295400"/>
            <a:ext cx="914400" cy="5015864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35856" y="1295400"/>
            <a:ext cx="2438400" cy="5015864"/>
          </a:xfrm>
        </p:spPr>
        <p:txBody>
          <a:bodyPr anchor="t"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0" y="1295400"/>
            <a:ext cx="5276088" cy="5013960"/>
          </a:xfrm>
        </p:spPr>
        <p:txBody>
          <a:bodyPr>
            <a:normAutofit/>
          </a:bodyPr>
          <a:lstStyle>
            <a:lvl1pPr>
              <a:spcBef>
                <a:spcPts val="0"/>
              </a:spcBef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67400" y="173195"/>
            <a:ext cx="2324196" cy="301752"/>
          </a:xfrm>
        </p:spPr>
        <p:txBody>
          <a:bodyPr/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BD5BE3E6-AFB3-460C-834B-D73EE2A7C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1596" y="173195"/>
            <a:ext cx="502920" cy="301752"/>
          </a:xfrm>
        </p:spPr>
        <p:txBody>
          <a:bodyPr/>
          <a:lstStyle>
            <a:lvl1pPr>
              <a:defRPr sz="1200"/>
            </a:lvl1pPr>
          </a:lstStyle>
          <a:p>
            <a:fld id="{FEA1243F-3000-4347-94A4-FBDEAD3122C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600200"/>
            <a:ext cx="41529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1529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DFAC6A5-3EFF-3442-859A-D8C24C0D64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5542032-6E7B-E946-8914-063B7D7074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0E72734-F63E-1B44-B8D0-90AFBB9F18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A77169-8849-DF45-BE95-37EBBE89DB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98180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A4D042D-D0EE-BE41-8F3C-94E5B3E96A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306B8B9-4FE6-3045-97CB-5521AAB872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45C8DFE-6411-CC4E-8928-DFD3AD0AAD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33D38F-E94E-1B41-83D4-3DE94970DF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5082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image" Target="../media/image6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5.sv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sv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66724" y="381198"/>
            <a:ext cx="8220075" cy="675926"/>
          </a:xfrm>
          <a:prstGeom prst="rect">
            <a:avLst/>
          </a:prstGeom>
        </p:spPr>
        <p:txBody>
          <a:bodyPr vert="horz" lIns="0" rIns="0" anchor="ctr">
            <a:noAutofit/>
          </a:bodyPr>
          <a:lstStyle/>
          <a:p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566839"/>
            <a:ext cx="8229600" cy="4572000"/>
          </a:xfrm>
          <a:prstGeom prst="rect">
            <a:avLst/>
          </a:prstGeom>
        </p:spPr>
        <p:txBody>
          <a:bodyPr vert="horz" anchor="t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724400" y="6174853"/>
            <a:ext cx="3355182" cy="640458"/>
          </a:xfrm>
          <a:prstGeom prst="rect">
            <a:avLst/>
          </a:prstGeom>
        </p:spPr>
        <p:txBody>
          <a:bodyPr vert="horz" anchor="b"/>
          <a:lstStyle>
            <a:lvl1pPr algn="ctr">
              <a:defRPr sz="12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OMP 5970/6970/6976 SPECIAL TOPICS</a:t>
            </a:r>
          </a:p>
          <a:p>
            <a:r>
              <a:rPr lang="en-US" b="1" dirty="0"/>
              <a:t>Introduction to Information Retrieval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595360" y="210130"/>
            <a:ext cx="502920" cy="301752"/>
          </a:xfrm>
          <a:prstGeom prst="rect">
            <a:avLst/>
          </a:prstGeom>
        </p:spPr>
        <p:txBody>
          <a:bodyPr vert="horz" anchor="b"/>
          <a:lstStyle>
            <a:lvl1pPr algn="ctr">
              <a:defRPr sz="1200" b="1">
                <a:solidFill>
                  <a:schemeClr val="bg2"/>
                </a:solidFill>
              </a:defRPr>
            </a:lvl1pPr>
          </a:lstStyle>
          <a:p>
            <a:fld id="{49598980-D22C-4904-9F8F-3DB09B2ECD8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21" name="Graphic 20">
            <a:extLst>
              <a:ext uri="{FF2B5EF4-FFF2-40B4-BE49-F238E27FC236}">
                <a16:creationId xmlns:a16="http://schemas.microsoft.com/office/drawing/2014/main" id="{41E45D2D-0469-4652-A090-C4D13F3C1502}"/>
              </a:ext>
            </a:extLst>
          </p:cNvPr>
          <p:cNvPicPr>
            <a:picLocks noChangeAspect="1"/>
          </p:cNvPicPr>
          <p:nvPr userDrawn="1"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0" y="5307178"/>
            <a:ext cx="1219200" cy="1550822"/>
          </a:xfrm>
          <a:prstGeom prst="rect">
            <a:avLst/>
          </a:prstGeom>
        </p:spPr>
      </p:pic>
      <p:pic>
        <p:nvPicPr>
          <p:cNvPr id="27" name="Graphic 26">
            <a:extLst>
              <a:ext uri="{FF2B5EF4-FFF2-40B4-BE49-F238E27FC236}">
                <a16:creationId xmlns:a16="http://schemas.microsoft.com/office/drawing/2014/main" id="{16C04FF8-AE2F-4C75-8657-A2201B951971}"/>
              </a:ext>
            </a:extLst>
          </p:cNvPr>
          <p:cNvPicPr>
            <a:picLocks noChangeAspect="1"/>
          </p:cNvPicPr>
          <p:nvPr userDrawn="1"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-16459" y="4545317"/>
            <a:ext cx="1248460" cy="15703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F54E731-60F5-0C4E-8CE8-34DCE5F15E67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229599" y="6046146"/>
            <a:ext cx="914400" cy="80518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DC5BEE7-20BF-624C-A88B-B54E7AD139EF}"/>
              </a:ext>
            </a:extLst>
          </p:cNvPr>
          <p:cNvSpPr txBox="1"/>
          <p:nvPr userDrawn="1"/>
        </p:nvSpPr>
        <p:spPr>
          <a:xfrm>
            <a:off x="1150985" y="6353646"/>
            <a:ext cx="2710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solidFill>
                  <a:srgbClr val="0093FA"/>
                </a:solidFill>
                <a:latin typeface="+mn-lt"/>
                <a:cs typeface="Times New Roman" panose="02020603050405020304" pitchFamily="18" charset="0"/>
              </a:rPr>
              <a:t>@Shubhra </a:t>
            </a:r>
            <a:r>
              <a:rPr lang="en-US" sz="1200" b="1" dirty="0" err="1">
                <a:solidFill>
                  <a:srgbClr val="0093FA"/>
                </a:solidFill>
                <a:latin typeface="+mn-lt"/>
                <a:cs typeface="Times New Roman" panose="02020603050405020304" pitchFamily="18" charset="0"/>
              </a:rPr>
              <a:t>Kanti</a:t>
            </a:r>
            <a:r>
              <a:rPr lang="en-US" sz="1200" b="1" dirty="0">
                <a:solidFill>
                  <a:srgbClr val="0093FA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0093FA"/>
                </a:solidFill>
                <a:latin typeface="+mn-lt"/>
                <a:cs typeface="Times New Roman" panose="02020603050405020304" pitchFamily="18" charset="0"/>
              </a:rPr>
              <a:t>Karmaker</a:t>
            </a:r>
            <a:r>
              <a:rPr lang="en-US" sz="1200" b="1" dirty="0">
                <a:solidFill>
                  <a:srgbClr val="0093FA"/>
                </a:solidFill>
                <a:latin typeface="+mn-lt"/>
                <a:cs typeface="Times New Roman" panose="02020603050405020304" pitchFamily="18" charset="0"/>
              </a:rPr>
              <a:t> (</a:t>
            </a:r>
            <a:r>
              <a:rPr lang="en-US" sz="1200" b="1" dirty="0" err="1">
                <a:solidFill>
                  <a:srgbClr val="0093FA"/>
                </a:solidFill>
                <a:latin typeface="+mn-lt"/>
                <a:cs typeface="Times New Roman" panose="02020603050405020304" pitchFamily="18" charset="0"/>
              </a:rPr>
              <a:t>Santu</a:t>
            </a:r>
            <a:r>
              <a:rPr lang="en-US" sz="1200" b="1" dirty="0">
                <a:solidFill>
                  <a:srgbClr val="0093FA"/>
                </a:solidFill>
                <a:latin typeface="+mn-lt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solidFill>
                  <a:srgbClr val="0093FA"/>
                </a:solidFill>
                <a:latin typeface="+mn-lt"/>
                <a:cs typeface="Times New Roman" panose="02020603050405020304" pitchFamily="18" charset="0"/>
              </a:rPr>
              <a:t>https://karmake2.github.io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7" r:id="rId3"/>
    <p:sldLayoutId id="2147483652" r:id="rId4"/>
    <p:sldLayoutId id="2147483656" r:id="rId5"/>
    <p:sldLayoutId id="2147483658" r:id="rId6"/>
    <p:sldLayoutId id="2147483659" r:id="rId7"/>
  </p:sldLayoutIdLst>
  <p:hf hdr="0"/>
  <p:txStyles>
    <p:titleStyle>
      <a:lvl1pPr marL="182880" algn="l" rtl="0" eaLnBrk="1" latinLnBrk="0" hangingPunct="1">
        <a:spcBef>
          <a:spcPct val="0"/>
        </a:spcBef>
        <a:buNone/>
        <a:defRPr sz="4000" b="1" kern="1200">
          <a:ln w="6350">
            <a:noFill/>
          </a:ln>
          <a:solidFill>
            <a:schemeClr val="accent1"/>
          </a:solidFill>
          <a:effectLst/>
          <a:latin typeface="+mj-lt"/>
          <a:ea typeface="+mj-ea"/>
          <a:cs typeface="+mj-cs"/>
        </a:defRPr>
      </a:lvl1pPr>
    </p:titleStyle>
    <p:bodyStyle>
      <a:lvl1pPr marL="448056" indent="-384048" algn="l" rtl="0" eaLnBrk="1" latinLnBrk="0" hangingPunct="1">
        <a:spcBef>
          <a:spcPct val="20000"/>
        </a:spcBef>
        <a:spcAft>
          <a:spcPts val="1000"/>
        </a:spcAft>
        <a:buClr>
          <a:schemeClr val="accent1"/>
        </a:buClr>
        <a:buSzPct val="80000"/>
        <a:buFont typeface="Arial" panose="020B0604020202020204" pitchFamily="34" charset="0"/>
        <a:buChar char="•"/>
        <a:defRPr sz="2400" kern="1200">
          <a:solidFill>
            <a:schemeClr val="bg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822960" indent="-285750" algn="l" rtl="0" eaLnBrk="1" latinLnBrk="0" hangingPunct="1">
        <a:spcBef>
          <a:spcPct val="20000"/>
        </a:spcBef>
        <a:spcAft>
          <a:spcPts val="1000"/>
        </a:spcAft>
        <a:buClr>
          <a:schemeClr val="accent1"/>
        </a:buClr>
        <a:buSzPct val="95000"/>
        <a:buFont typeface="Arial" panose="020B0604020202020204" pitchFamily="34" charset="0"/>
        <a:buChar char="•"/>
        <a:defRPr sz="2000" kern="1200">
          <a:solidFill>
            <a:schemeClr val="bg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06424" indent="-228600" algn="l" rtl="0" eaLnBrk="1" latinLnBrk="0" hangingPunct="1">
        <a:spcBef>
          <a:spcPct val="20000"/>
        </a:spcBef>
        <a:spcAft>
          <a:spcPts val="1000"/>
        </a:spcAft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bg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371600" indent="-210312" algn="l" rtl="0" eaLnBrk="1" latinLnBrk="0" hangingPunct="1">
        <a:spcBef>
          <a:spcPct val="20000"/>
        </a:spcBef>
        <a:spcAft>
          <a:spcPts val="1000"/>
        </a:spcAft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bg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1600200" indent="-210312" algn="l" rtl="0" eaLnBrk="1" latinLnBrk="0" hangingPunct="1">
        <a:spcBef>
          <a:spcPct val="20000"/>
        </a:spcBef>
        <a:spcAft>
          <a:spcPts val="1000"/>
        </a:spcAft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bg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5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1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1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3276600" y="1295400"/>
            <a:ext cx="5326856" cy="1425577"/>
          </a:xfrm>
        </p:spPr>
        <p:txBody>
          <a:bodyPr/>
          <a:lstStyle/>
          <a:p>
            <a:pPr lvl="0"/>
            <a:r>
              <a:rPr lang="en-US" dirty="0"/>
              <a:t>Basic Concepts of Information Theory</a:t>
            </a:r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4267200" y="4731905"/>
            <a:ext cx="4488656" cy="746625"/>
          </a:xfrm>
        </p:spPr>
        <p:txBody>
          <a:bodyPr>
            <a:normAutofit/>
          </a:bodyPr>
          <a:lstStyle/>
          <a:p>
            <a:pPr algn="r"/>
            <a:r>
              <a:rPr lang="en-US" sz="1800" b="1" dirty="0">
                <a:solidFill>
                  <a:srgbClr val="0093FA"/>
                </a:solidFill>
              </a:rPr>
              <a:t>Shubhra </a:t>
            </a:r>
            <a:r>
              <a:rPr lang="en-US" sz="1800" b="1" dirty="0" err="1">
                <a:solidFill>
                  <a:srgbClr val="0093FA"/>
                </a:solidFill>
              </a:rPr>
              <a:t>Kanti</a:t>
            </a:r>
            <a:r>
              <a:rPr lang="en-US" sz="1800" b="1" dirty="0">
                <a:solidFill>
                  <a:srgbClr val="0093FA"/>
                </a:solidFill>
              </a:rPr>
              <a:t> </a:t>
            </a:r>
            <a:r>
              <a:rPr lang="en-US" sz="1800" b="1" dirty="0" err="1">
                <a:solidFill>
                  <a:srgbClr val="0093FA"/>
                </a:solidFill>
              </a:rPr>
              <a:t>Karmaker</a:t>
            </a:r>
            <a:r>
              <a:rPr lang="en-US" sz="1800" b="1" dirty="0">
                <a:solidFill>
                  <a:srgbClr val="0093FA"/>
                </a:solidFill>
              </a:rPr>
              <a:t> (</a:t>
            </a:r>
            <a:r>
              <a:rPr lang="en-US" sz="1800" b="1" dirty="0" err="1">
                <a:solidFill>
                  <a:srgbClr val="0093FA"/>
                </a:solidFill>
              </a:rPr>
              <a:t>Santu</a:t>
            </a:r>
            <a:r>
              <a:rPr lang="en-US" sz="1800" b="1" dirty="0">
                <a:solidFill>
                  <a:srgbClr val="0093FA"/>
                </a:solidFill>
              </a:rPr>
              <a:t>)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98AFECB-8F77-354E-ACA6-9E8C05CE5D9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964656" y="6009322"/>
            <a:ext cx="5791200" cy="365125"/>
          </a:xfrm>
        </p:spPr>
        <p:txBody>
          <a:bodyPr/>
          <a:lstStyle/>
          <a:p>
            <a:fld id="{0171932B-DE94-3D4D-A08D-0D394A4ED0EF}" type="datetime1">
              <a:rPr lang="en-US" smtClean="0"/>
              <a:t>1/17/20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EB02B7-CB5F-EE4E-9BCD-70751B945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5661260"/>
            <a:ext cx="5791200" cy="365125"/>
          </a:xfrm>
        </p:spPr>
        <p:txBody>
          <a:bodyPr/>
          <a:lstStyle/>
          <a:p>
            <a:r>
              <a:rPr lang="en-US" dirty="0"/>
              <a:t>COMP 5970/6970/6976 SPECIAL TOPIC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5F03985-6313-AE4B-BE98-9BA95531BDB3}"/>
              </a:ext>
            </a:extLst>
          </p:cNvPr>
          <p:cNvSpPr txBox="1">
            <a:spLocks/>
          </p:cNvSpPr>
          <p:nvPr/>
        </p:nvSpPr>
        <p:spPr>
          <a:xfrm>
            <a:off x="3810000" y="4274705"/>
            <a:ext cx="4945856" cy="457200"/>
          </a:xfrm>
          <a:prstGeom prst="rect">
            <a:avLst/>
          </a:prstGeom>
          <a:noFill/>
        </p:spPr>
        <p:txBody>
          <a:bodyPr vert="horz" anchor="t">
            <a:normAutofit/>
          </a:bodyPr>
          <a:lstStyle>
            <a:lvl1pPr marL="0" marR="36576" indent="0" algn="ctr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None/>
              <a:defRPr sz="2800" kern="1200">
                <a:ln>
                  <a:noFill/>
                </a:ln>
                <a:solidFill>
                  <a:schemeClr val="bg2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ct val="20000"/>
              </a:spcBef>
              <a:spcAft>
                <a:spcPts val="1000"/>
              </a:spcAft>
              <a:buClr>
                <a:schemeClr val="accent1"/>
              </a:buClr>
              <a:buSzPct val="95000"/>
              <a:buFont typeface="Arial" panose="020B0604020202020204" pitchFamily="34" charset="0"/>
              <a:buNone/>
              <a:defRPr sz="24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ct val="20000"/>
              </a:spcBef>
              <a:spcAft>
                <a:spcPts val="100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ct val="20000"/>
              </a:spcBef>
              <a:spcAft>
                <a:spcPts val="100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ct val="20000"/>
              </a:spcBef>
              <a:spcAft>
                <a:spcPts val="100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8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000" b="1" dirty="0"/>
              <a:t>Introduction to Information Retriev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A1470F-655A-B742-8C94-DF8993504D8B}"/>
              </a:ext>
            </a:extLst>
          </p:cNvPr>
          <p:cNvSpPr txBox="1"/>
          <p:nvPr/>
        </p:nvSpPr>
        <p:spPr>
          <a:xfrm>
            <a:off x="311944" y="6170782"/>
            <a:ext cx="883205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100" dirty="0">
                <a:solidFill>
                  <a:schemeClr val="bg1"/>
                </a:solidFill>
              </a:rPr>
              <a:t>Many of the slides have been indirectly/ directly adopted from Prof. </a:t>
            </a:r>
            <a:r>
              <a:rPr lang="en-US" sz="1100" dirty="0" err="1">
                <a:solidFill>
                  <a:schemeClr val="bg1"/>
                </a:solidFill>
              </a:rPr>
              <a:t>ChengXiang</a:t>
            </a:r>
            <a:r>
              <a:rPr lang="en-US" sz="1100" dirty="0">
                <a:solidFill>
                  <a:schemeClr val="bg1"/>
                </a:solidFill>
              </a:rPr>
              <a:t> </a:t>
            </a:r>
            <a:r>
              <a:rPr lang="en-US" sz="1100" dirty="0" err="1">
                <a:solidFill>
                  <a:schemeClr val="bg1"/>
                </a:solidFill>
              </a:rPr>
              <a:t>Zhai’s</a:t>
            </a:r>
            <a:r>
              <a:rPr lang="en-US" sz="1100" dirty="0">
                <a:solidFill>
                  <a:schemeClr val="bg1"/>
                </a:solidFill>
              </a:rPr>
              <a:t> “Advanced Topics in Information Retrieval” Course at UIUC.  http://</a:t>
            </a:r>
            <a:r>
              <a:rPr lang="en-US" sz="1100" dirty="0" err="1">
                <a:solidFill>
                  <a:schemeClr val="bg1"/>
                </a:solidFill>
              </a:rPr>
              <a:t>times.cs.uiuc.edu</a:t>
            </a:r>
            <a:r>
              <a:rPr lang="en-US" sz="1100" dirty="0">
                <a:solidFill>
                  <a:schemeClr val="bg1"/>
                </a:solidFill>
              </a:rPr>
              <a:t>/course/510f17/ and the textbook “Text Data Management and Analysis: A Practical Introduction to Information Retrieval and Text Mining” by Cheng Xiang </a:t>
            </a:r>
            <a:r>
              <a:rPr lang="en-US" sz="1100" dirty="0" err="1">
                <a:solidFill>
                  <a:schemeClr val="bg1"/>
                </a:solidFill>
              </a:rPr>
              <a:t>Zhai</a:t>
            </a:r>
            <a:r>
              <a:rPr lang="en-US" sz="1100" dirty="0">
                <a:solidFill>
                  <a:schemeClr val="bg1"/>
                </a:solidFill>
              </a:rPr>
              <a:t> and Sean </a:t>
            </a:r>
            <a:r>
              <a:rPr lang="en-US" sz="1100" dirty="0" err="1">
                <a:solidFill>
                  <a:schemeClr val="bg1"/>
                </a:solidFill>
              </a:rPr>
              <a:t>Massung</a:t>
            </a:r>
            <a:r>
              <a:rPr lang="en-US" sz="1100" dirty="0">
                <a:solidFill>
                  <a:schemeClr val="bg1"/>
                </a:solidFill>
              </a:rPr>
              <a:t>”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2A40C9-B65F-9946-AEB6-B06155EAC3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– Proper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39FB7F-59C8-1F45-82A2-8311EFE5DB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Minimum value of H(X): 0</a:t>
            </a:r>
          </a:p>
          <a:p>
            <a:pPr lvl="1"/>
            <a:r>
              <a:rPr lang="en-US" altLang="en-US" dirty="0"/>
              <a:t>Fully Biased Coin</a:t>
            </a:r>
          </a:p>
          <a:p>
            <a:r>
              <a:rPr lang="en-US" altLang="en-US" dirty="0"/>
              <a:t>Maximum value of H(X): log M, where M is the number of possible values for X</a:t>
            </a:r>
          </a:p>
          <a:p>
            <a:pPr lvl="1"/>
            <a:r>
              <a:rPr lang="en-US" altLang="en-US" dirty="0"/>
              <a:t>Fair Dice</a:t>
            </a:r>
          </a:p>
          <a:p>
            <a:r>
              <a:rPr lang="en-US" altLang="en-US" dirty="0"/>
              <a:t>Related to coding of information</a:t>
            </a:r>
          </a:p>
          <a:p>
            <a:pPr lvl="1"/>
            <a:r>
              <a:rPr lang="en-US" altLang="en-US" dirty="0"/>
              <a:t>Information of x =“# bits to code x”</a:t>
            </a:r>
          </a:p>
          <a:p>
            <a:pPr lvl="1"/>
            <a:r>
              <a:rPr lang="en-US" altLang="en-US" dirty="0"/>
              <a:t>= - log </a:t>
            </a:r>
            <a:r>
              <a:rPr lang="en-US" altLang="en-US" i="1" dirty="0"/>
              <a:t>p(x)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47AF70-E34D-4D40-9156-0969BF22AA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C2AFB6-F44D-2A4F-B9D6-1EADE2BAC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195B6CC0-EB2C-F24B-9F29-35ED57B9F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65361"/>
              </p:ext>
            </p:extLst>
          </p:nvPr>
        </p:nvGraphicFramePr>
        <p:xfrm>
          <a:off x="5715000" y="4138061"/>
          <a:ext cx="2552700" cy="205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" name="Equation" r:id="rId3" imgW="35991800" imgH="28968700" progId="Equation.3">
                  <p:embed/>
                </p:oleObj>
              </mc:Choice>
              <mc:Fallback>
                <p:oleObj name="Equation" r:id="rId3" imgW="35991800" imgH="28968700" progId="Equation.3">
                  <p:embed/>
                  <p:pic>
                    <p:nvPicPr>
                      <p:cNvPr id="7173" name="Object 8">
                        <a:extLst>
                          <a:ext uri="{FF2B5EF4-FFF2-40B4-BE49-F238E27FC236}">
                            <a16:creationId xmlns:a16="http://schemas.microsoft.com/office/drawing/2014/main" id="{EF496366-7DC7-AE4F-BF76-22CD386BB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38061"/>
                        <a:ext cx="2552700" cy="2055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370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71A761-468C-E747-93F3-27AE16537D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for Information Retriev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8F10DE-2D69-794D-923B-21EF68D7D6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ts pick a random document</a:t>
            </a:r>
          </a:p>
          <a:p>
            <a:r>
              <a:rPr lang="en-US" dirty="0"/>
              <a:t>W = 1 if the word occurs and W = 0 otherwise</a:t>
            </a:r>
          </a:p>
          <a:p>
            <a:r>
              <a:rPr lang="en-US" dirty="0"/>
              <a:t>H(</a:t>
            </a:r>
            <a:r>
              <a:rPr lang="en-US" dirty="0" err="1"/>
              <a:t>W</a:t>
            </a:r>
            <a:r>
              <a:rPr lang="en-US" baseline="-25000" dirty="0" err="1"/>
              <a:t>the</a:t>
            </a:r>
            <a:r>
              <a:rPr lang="en-US" dirty="0"/>
              <a:t>)?</a:t>
            </a:r>
          </a:p>
          <a:p>
            <a:r>
              <a:rPr lang="en-US" dirty="0"/>
              <a:t>H(</a:t>
            </a:r>
            <a:r>
              <a:rPr lang="en-US" dirty="0" err="1"/>
              <a:t>W</a:t>
            </a:r>
            <a:r>
              <a:rPr lang="en-US" baseline="-25000" dirty="0" err="1"/>
              <a:t>computer</a:t>
            </a:r>
            <a:r>
              <a:rPr lang="en-US" dirty="0"/>
              <a:t>)?</a:t>
            </a:r>
          </a:p>
          <a:p>
            <a:r>
              <a:rPr lang="en-US" dirty="0"/>
              <a:t>H(</a:t>
            </a:r>
            <a:r>
              <a:rPr lang="en-US" dirty="0" err="1"/>
              <a:t>W</a:t>
            </a:r>
            <a:r>
              <a:rPr lang="en-US" baseline="-25000" dirty="0" err="1"/>
              <a:t>a</a:t>
            </a:r>
            <a:r>
              <a:rPr lang="en-US" dirty="0"/>
              <a:t>)?</a:t>
            </a:r>
          </a:p>
          <a:p>
            <a:r>
              <a:rPr lang="en-US" dirty="0"/>
              <a:t>H(</a:t>
            </a:r>
            <a:r>
              <a:rPr lang="en-US" dirty="0" err="1"/>
              <a:t>W</a:t>
            </a:r>
            <a:r>
              <a:rPr lang="en-US" baseline="-25000" dirty="0" err="1"/>
              <a:t>auburn</a:t>
            </a:r>
            <a:r>
              <a:rPr lang="en-US" dirty="0"/>
              <a:t>)?</a:t>
            </a:r>
          </a:p>
          <a:p>
            <a:r>
              <a:rPr lang="en-US" dirty="0"/>
              <a:t>H(</a:t>
            </a:r>
            <a:r>
              <a:rPr lang="en-US" dirty="0" err="1"/>
              <a:t>W</a:t>
            </a:r>
            <a:r>
              <a:rPr lang="en-US" baseline="-25000" dirty="0" err="1"/>
              <a:t>cndknd</a:t>
            </a:r>
            <a:r>
              <a:rPr lang="en-US" dirty="0"/>
              <a:t>)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777E9F-91CC-E043-8CEB-B824819E1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6FCF1E-0057-2C4B-BFF2-DBDCDD690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9611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71A761-468C-E747-93F3-27AE16537D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for Information Retriev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8F10DE-2D69-794D-923B-21EF68D7D6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ts pick a random document</a:t>
            </a:r>
          </a:p>
          <a:p>
            <a:r>
              <a:rPr lang="en-US" dirty="0"/>
              <a:t>W = 1 if the word occurs and W = 0 otherwise</a:t>
            </a:r>
          </a:p>
          <a:p>
            <a:r>
              <a:rPr lang="en-US" dirty="0"/>
              <a:t>H(</a:t>
            </a:r>
            <a:r>
              <a:rPr lang="en-US" dirty="0" err="1"/>
              <a:t>W</a:t>
            </a:r>
            <a:r>
              <a:rPr lang="en-US" baseline="-25000" dirty="0" err="1"/>
              <a:t>the</a:t>
            </a:r>
            <a:r>
              <a:rPr lang="en-US" dirty="0"/>
              <a:t>)?</a:t>
            </a:r>
          </a:p>
          <a:p>
            <a:r>
              <a:rPr lang="en-US" dirty="0"/>
              <a:t>H(</a:t>
            </a:r>
            <a:r>
              <a:rPr lang="en-US" dirty="0" err="1"/>
              <a:t>W</a:t>
            </a:r>
            <a:r>
              <a:rPr lang="en-US" baseline="-25000" dirty="0" err="1"/>
              <a:t>computer</a:t>
            </a:r>
            <a:r>
              <a:rPr lang="en-US" dirty="0"/>
              <a:t>)?</a:t>
            </a:r>
          </a:p>
          <a:p>
            <a:r>
              <a:rPr lang="en-US" dirty="0"/>
              <a:t>H(</a:t>
            </a:r>
            <a:r>
              <a:rPr lang="en-US" dirty="0" err="1"/>
              <a:t>W</a:t>
            </a:r>
            <a:r>
              <a:rPr lang="en-US" baseline="-25000" dirty="0" err="1"/>
              <a:t>a</a:t>
            </a:r>
            <a:r>
              <a:rPr lang="en-US" dirty="0"/>
              <a:t>)?</a:t>
            </a:r>
          </a:p>
          <a:p>
            <a:r>
              <a:rPr lang="en-US" dirty="0"/>
              <a:t>H(</a:t>
            </a:r>
            <a:r>
              <a:rPr lang="en-US" dirty="0" err="1"/>
              <a:t>W</a:t>
            </a:r>
            <a:r>
              <a:rPr lang="en-US" baseline="-25000" dirty="0" err="1"/>
              <a:t>auburn</a:t>
            </a:r>
            <a:r>
              <a:rPr lang="en-US" dirty="0"/>
              <a:t>)?</a:t>
            </a:r>
          </a:p>
          <a:p>
            <a:r>
              <a:rPr lang="en-US" dirty="0"/>
              <a:t>H(</a:t>
            </a:r>
            <a:r>
              <a:rPr lang="en-US" dirty="0" err="1"/>
              <a:t>W</a:t>
            </a:r>
            <a:r>
              <a:rPr lang="en-US" baseline="-25000" dirty="0" err="1"/>
              <a:t>cndknd</a:t>
            </a:r>
            <a:r>
              <a:rPr lang="en-US" dirty="0"/>
              <a:t>)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777E9F-91CC-E043-8CEB-B824819E1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6FCF1E-0057-2C4B-BFF2-DBDCDD690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5C15413-DB8F-E647-B7BB-60A0B7DF72C8}"/>
              </a:ext>
            </a:extLst>
          </p:cNvPr>
          <p:cNvSpPr txBox="1"/>
          <p:nvPr/>
        </p:nvSpPr>
        <p:spPr>
          <a:xfrm>
            <a:off x="4267200" y="3387749"/>
            <a:ext cx="446147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(“the”) vs H(“computer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(“the”) vs H(“a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(“the”) vs H(“</a:t>
            </a:r>
            <a:r>
              <a:rPr lang="en-US" sz="2400" dirty="0" err="1">
                <a:solidFill>
                  <a:srgbClr val="FF0000"/>
                </a:solidFill>
              </a:rPr>
              <a:t>cndknd</a:t>
            </a:r>
            <a:r>
              <a:rPr lang="en-US" sz="2400" dirty="0">
                <a:solidFill>
                  <a:srgbClr val="FF0000"/>
                </a:solidFill>
              </a:rPr>
              <a:t>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(“auburn”) vs H(“computer”)</a:t>
            </a:r>
          </a:p>
        </p:txBody>
      </p:sp>
    </p:spTree>
    <p:extLst>
      <p:ext uri="{BB962C8B-B14F-4D97-AF65-F5344CB8AC3E}">
        <p14:creationId xmlns:p14="http://schemas.microsoft.com/office/powerpoint/2010/main" val="16560684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8341F0-2D7B-4F45-AEB1-33A0885352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ditional  Entrop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F3F095-2D4F-8D48-B85C-CE62442313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72000"/>
          </a:xfrm>
        </p:spPr>
        <p:txBody>
          <a:bodyPr/>
          <a:lstStyle/>
          <a:p>
            <a:r>
              <a:rPr lang="en-US" altLang="en-US" dirty="0"/>
              <a:t>The conditional entropy of a random variable Y given another X, expresses how much extra information one still needs to supply on average to communicate Y given that the other party knows X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23DC76-7EB5-8647-87CF-66E1933CE3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7CAB36-0457-5444-9414-720071970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A262F12-51D7-544F-8940-B231D356A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53297"/>
              </p:ext>
            </p:extLst>
          </p:nvPr>
        </p:nvGraphicFramePr>
        <p:xfrm>
          <a:off x="1116012" y="3349101"/>
          <a:ext cx="73691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" name="Equation" r:id="rId3" imgW="68757800" imgH="25742900" progId="Equation.3">
                  <p:embed/>
                </p:oleObj>
              </mc:Choice>
              <mc:Fallback>
                <p:oleObj name="Equation" r:id="rId3" imgW="68757800" imgH="25742900" progId="Equation.3">
                  <p:embed/>
                  <p:pic>
                    <p:nvPicPr>
                      <p:cNvPr id="9221" name="Object 4">
                        <a:extLst>
                          <a:ext uri="{FF2B5EF4-FFF2-40B4-BE49-F238E27FC236}">
                            <a16:creationId xmlns:a16="http://schemas.microsoft.com/office/drawing/2014/main" id="{E502631D-A54A-2A44-BA44-12D499F2E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2" y="3349101"/>
                        <a:ext cx="7369175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3527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71A761-468C-E747-93F3-27AE16537D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Entropy for Information Retriev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8F10DE-2D69-794D-923B-21EF68D7D6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b="1" dirty="0"/>
              <a:t>Feature selection 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If we use only a few words to classify docs, what kind of words should we use? 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P(Topic| “computer”=1) vs P(Topic | “the”=1): which is more random? </a:t>
            </a:r>
          </a:p>
          <a:p>
            <a:pPr>
              <a:lnSpc>
                <a:spcPct val="80000"/>
              </a:lnSpc>
            </a:pPr>
            <a:r>
              <a:rPr lang="en-US" altLang="en-US" b="1" dirty="0"/>
              <a:t>Text compression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Some documents (less random) can be compressed more than others (more random)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Can we quantify the “compressibility”? 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777E9F-91CC-E043-8CEB-B824819E1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6FCF1E-0057-2C4B-BFF2-DBDCDD690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4375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527FF-74D2-C949-BB23-C6C51429A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Entro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026B72-EA50-9E49-83E5-53124F9176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H(Topic=TV | “</a:t>
            </a:r>
            <a:r>
              <a:rPr lang="en-US" altLang="en-US" dirty="0" err="1"/>
              <a:t>samsung</a:t>
            </a:r>
            <a:r>
              <a:rPr lang="en-US" altLang="en-US" dirty="0"/>
              <a:t>”=1)?</a:t>
            </a:r>
          </a:p>
          <a:p>
            <a:r>
              <a:rPr lang="en-US" altLang="en-US" dirty="0"/>
              <a:t>H(Topic=TV| “the”=1)?</a:t>
            </a:r>
          </a:p>
          <a:p>
            <a:r>
              <a:rPr lang="en-US" altLang="en-US" dirty="0"/>
              <a:t>H(Topic= Tornedo | “</a:t>
            </a:r>
            <a:r>
              <a:rPr lang="en-US" altLang="en-US" dirty="0" err="1"/>
              <a:t>samsung</a:t>
            </a:r>
            <a:r>
              <a:rPr lang="en-US" altLang="en-US" dirty="0"/>
              <a:t>”=1)?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1250FC-3E0D-174C-8035-F120F23CD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A7B542-411B-EB47-BA13-201381C74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7801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527FF-74D2-C949-BB23-C6C51429A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Entro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026B72-EA50-9E49-83E5-53124F9176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H(Topic=TV | “</a:t>
            </a:r>
            <a:r>
              <a:rPr lang="en-US" altLang="en-US" dirty="0" err="1"/>
              <a:t>samsung</a:t>
            </a:r>
            <a:r>
              <a:rPr lang="en-US" altLang="en-US" dirty="0"/>
              <a:t>”=1)?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Lower</a:t>
            </a:r>
          </a:p>
          <a:p>
            <a:r>
              <a:rPr lang="en-US" altLang="en-US" dirty="0"/>
              <a:t>H(Topic=TV| “the”=1)?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Same</a:t>
            </a:r>
            <a:endParaRPr lang="en-US" altLang="en-US" dirty="0"/>
          </a:p>
          <a:p>
            <a:r>
              <a:rPr lang="en-US" altLang="en-US" dirty="0"/>
              <a:t>H(Topic=Tornedo | “</a:t>
            </a:r>
            <a:r>
              <a:rPr lang="en-US" altLang="en-US" dirty="0" err="1"/>
              <a:t>samsung</a:t>
            </a:r>
            <a:r>
              <a:rPr lang="en-US" altLang="en-US" dirty="0"/>
              <a:t>”=1)?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Lower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1250FC-3E0D-174C-8035-F120F23CD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A7B542-411B-EB47-BA13-201381C74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2827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7BF8D9-0D8D-D443-BE1A-B9B47993F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ormation Gai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85EDC6-D88B-8C49-A177-4C5F858720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Reduction in Entropy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H(Topic) - H(Topic| X)</a:t>
            </a:r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H(Topic=TV) - H(Topic=TV| “</a:t>
            </a:r>
            <a:r>
              <a:rPr lang="en-US" altLang="en-US" dirty="0" err="1"/>
              <a:t>samsung</a:t>
            </a:r>
            <a:r>
              <a:rPr lang="en-US" altLang="en-US" dirty="0"/>
              <a:t>”=1)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H(Topic=TV) - H(Topic=TV| “the”=1)</a:t>
            </a:r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39D981-D424-524A-98A5-B1B294C80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C02E5F-65EB-8F48-AC36-B900067D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7143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7BF8D9-0D8D-D443-BE1A-B9B47993F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ormation Gai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85EDC6-D88B-8C49-A177-4C5F858720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457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H(Topic=Search Engine) - H(Topic= Search Engine | “google”=0)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H(Topic= Search Engine) - H(Topic= Search Engine | “human”=0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39D981-D424-524A-98A5-B1B294C80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C02E5F-65EB-8F48-AC36-B900067D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0298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7BF8D9-0D8D-D443-BE1A-B9B47993F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ormation Gai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85EDC6-D88B-8C49-A177-4C5F858720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4008" indent="0">
              <a:lnSpc>
                <a:spcPct val="80000"/>
              </a:lnSpc>
              <a:buNone/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H(“trump”=1) - H(“trump”=1| Topic= US Election)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H(“trump”= 1) - H(trump = 1 | Topic != US Election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39D981-D424-524A-98A5-B1B294C80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C02E5F-65EB-8F48-AC36-B900067D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27271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B7AC82-C0B3-4F41-A437-8F65586C3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/>
              <a:t>Information Theory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1B8358-D4EF-294A-A331-40F2E38A21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Random Variable</a:t>
            </a:r>
          </a:p>
          <a:p>
            <a:pPr lvl="1"/>
            <a:r>
              <a:rPr lang="en-US" dirty="0"/>
              <a:t>Outcome of a statistical experiment</a:t>
            </a:r>
          </a:p>
          <a:p>
            <a:r>
              <a:rPr lang="en-US" altLang="en-US" dirty="0"/>
              <a:t>Entropy</a:t>
            </a:r>
          </a:p>
          <a:p>
            <a:pPr lvl="1"/>
            <a:r>
              <a:rPr lang="en-US" altLang="en-US" dirty="0"/>
              <a:t>Measuring uncertainty of a random variable</a:t>
            </a:r>
          </a:p>
          <a:p>
            <a:r>
              <a:rPr lang="en-US" altLang="en-US" dirty="0" err="1"/>
              <a:t>Kullback-Leibler</a:t>
            </a:r>
            <a:r>
              <a:rPr lang="en-US" altLang="en-US" dirty="0"/>
              <a:t> divergence</a:t>
            </a:r>
          </a:p>
          <a:p>
            <a:pPr lvl="1"/>
            <a:r>
              <a:rPr lang="en-US" altLang="en-US" dirty="0"/>
              <a:t>Comparing two distributions</a:t>
            </a:r>
          </a:p>
          <a:p>
            <a:r>
              <a:rPr lang="en-US" altLang="en-US" dirty="0"/>
              <a:t>Mutual Information</a:t>
            </a:r>
          </a:p>
          <a:p>
            <a:pPr lvl="1"/>
            <a:r>
              <a:rPr lang="en-US" altLang="en-US" dirty="0"/>
              <a:t>Measuring the correlation of two random variab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3CFFD7E-3593-7649-9983-B25C93DBE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MP 5970/6970/6976 SPECIAL TOPICS</a:t>
            </a:r>
          </a:p>
          <a:p>
            <a:r>
              <a:rPr lang="en-US" b="1" dirty="0"/>
              <a:t>Introduction to Information Retriev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DB8260C-E09A-9840-8500-F879DD42A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3419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>
            <a:extLst>
              <a:ext uri="{FF2B5EF4-FFF2-40B4-BE49-F238E27FC236}">
                <a16:creationId xmlns:a16="http://schemas.microsoft.com/office/drawing/2014/main" id="{69293BA8-D662-F140-B0C4-2B806B72C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64AFBE6-6512-F24F-BE8F-D07F3EAC683E}" type="slidenum">
              <a:rPr lang="en-US" altLang="en-US" sz="1400" i="0">
                <a:cs typeface="Times New Roman" panose="02020603050405020304" pitchFamily="18" charset="0"/>
              </a:rPr>
              <a:pPr/>
              <a:t>20</a:t>
            </a:fld>
            <a:endParaRPr lang="en-US" altLang="en-US" sz="1400" i="0">
              <a:cs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D2B76D19-AE64-F847-AC20-D25925097B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ross Entropy H(</a:t>
            </a:r>
            <a:r>
              <a:rPr lang="en-US" altLang="en-US" dirty="0" err="1"/>
              <a:t>p,q</a:t>
            </a:r>
            <a:r>
              <a:rPr lang="en-US" altLang="en-US" dirty="0"/>
              <a:t>)</a:t>
            </a:r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B6A06DBA-166F-AB4F-9A6B-9BC0DF155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290625"/>
              </p:ext>
            </p:extLst>
          </p:nvPr>
        </p:nvGraphicFramePr>
        <p:xfrm>
          <a:off x="2971800" y="2150122"/>
          <a:ext cx="5087584" cy="63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6" name="Equation" r:id="rId3" imgW="63195200" imgH="7899400" progId="Equation.DSMT4">
                  <p:embed/>
                </p:oleObj>
              </mc:Choice>
              <mc:Fallback>
                <p:oleObj name="Equation" r:id="rId3" imgW="63195200" imgH="789940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B6A06DBA-166F-AB4F-9A6B-9BC0DF155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50122"/>
                        <a:ext cx="5087584" cy="6359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>
            <a:extLst>
              <a:ext uri="{FF2B5EF4-FFF2-40B4-BE49-F238E27FC236}">
                <a16:creationId xmlns:a16="http://schemas.microsoft.com/office/drawing/2014/main" id="{BA47C8B6-240F-284A-BE3B-9B1F32318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00400"/>
            <a:ext cx="51046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Intuitively, H(</a:t>
            </a:r>
            <a:r>
              <a:rPr lang="en-US" altLang="en-US" sz="2000" i="0" dirty="0" err="1">
                <a:solidFill>
                  <a:schemeClr val="bg1"/>
                </a:solidFill>
                <a:cs typeface="Times New Roman" panose="02020603050405020304" pitchFamily="18" charset="0"/>
              </a:rPr>
              <a:t>p,q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) 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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 H(p), and  mathematically, </a:t>
            </a:r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A0E8E0C6-68E0-AD4B-9E36-5E1D73E16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68475"/>
              </p:ext>
            </p:extLst>
          </p:nvPr>
        </p:nvGraphicFramePr>
        <p:xfrm>
          <a:off x="2286000" y="3623920"/>
          <a:ext cx="429736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7" name="Equation" r:id="rId5" imgW="61734700" imgH="19900900" progId="Equation.DSMT4">
                  <p:embed/>
                </p:oleObj>
              </mc:Choice>
              <mc:Fallback>
                <p:oleObj name="Equation" r:id="rId5" imgW="61734700" imgH="19900900" progId="Equation.DSMT4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A0E8E0C6-68E0-AD4B-9E36-5E1D73E16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23920"/>
                        <a:ext cx="4297362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E3F7AA3F-91ED-454E-B8A5-64A285E41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99213"/>
              </p:ext>
            </p:extLst>
          </p:nvPr>
        </p:nvGraphicFramePr>
        <p:xfrm>
          <a:off x="1234281" y="5289495"/>
          <a:ext cx="64008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8" name="Equation" r:id="rId7" imgW="99187000" imgH="15798800" progId="Equation.DSMT4">
                  <p:embed/>
                </p:oleObj>
              </mc:Choice>
              <mc:Fallback>
                <p:oleObj name="Equation" r:id="rId7" imgW="99187000" imgH="15798800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E3F7AA3F-91ED-454E-B8A5-64A285E41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281" y="5289495"/>
                        <a:ext cx="64008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F8F3E483-54E0-9D49-9107-DE621B0B3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528" y="1568505"/>
            <a:ext cx="750397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What if we encode X with a code optimized for a wrong distribution q?</a:t>
            </a:r>
          </a:p>
          <a:p>
            <a:pPr algn="l"/>
            <a:endParaRPr lang="en-US" altLang="en-US" sz="2000" i="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Expected # of bits=? </a:t>
            </a:r>
          </a:p>
        </p:txBody>
      </p:sp>
    </p:spTree>
    <p:extLst>
      <p:ext uri="{BB962C8B-B14F-4D97-AF65-F5344CB8AC3E}">
        <p14:creationId xmlns:p14="http://schemas.microsoft.com/office/powerpoint/2010/main" val="14079208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4C0540-396D-A14F-8B0C-D22A9C6309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Vs Concave func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08E9CE-9F15-C24A-B3BD-8F62C168C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314370F-5859-F146-8F5B-51D73CFD0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11" name="Content Placeholder 10" descr="A picture containing clock, table&#10;&#10;Description automatically generated">
            <a:extLst>
              <a:ext uri="{FF2B5EF4-FFF2-40B4-BE49-F238E27FC236}">
                <a16:creationId xmlns:a16="http://schemas.microsoft.com/office/drawing/2014/main" id="{B8E2404F-B65B-E647-8A43-BEE079A769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752600"/>
            <a:ext cx="7363203" cy="3600240"/>
          </a:xfrm>
        </p:spPr>
      </p:pic>
    </p:spTree>
    <p:extLst>
      <p:ext uri="{BB962C8B-B14F-4D97-AF65-F5344CB8AC3E}">
        <p14:creationId xmlns:p14="http://schemas.microsoft.com/office/powerpoint/2010/main" val="42321615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FF1AE3-ED20-9A4F-A9AE-C60DFDBC0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about Logarithm?</a:t>
            </a:r>
          </a:p>
        </p:txBody>
      </p:sp>
      <p:pic>
        <p:nvPicPr>
          <p:cNvPr id="7" name="Content Placeholder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2A141A37-D969-404D-8F27-CFCC2658A09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37283" y="2144450"/>
            <a:ext cx="7847567" cy="3048000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92176B-E8AC-C24F-B1E0-65B1C8661B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F41F56-DBDA-AE44-B5B6-6A1A5E377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1964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18A1BC-EBD8-714E-B77C-0E03E261D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about Negative of Logarithm?</a:t>
            </a:r>
          </a:p>
        </p:txBody>
      </p:sp>
      <p:pic>
        <p:nvPicPr>
          <p:cNvPr id="7" name="Content Placeholder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ECFE0BD5-85FA-9348-A312-9256964AEF0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95764" y="1587062"/>
            <a:ext cx="5809672" cy="4572000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65BC70-DB89-534F-BE98-D39D1CD0A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C84294-A4AB-F94E-94E5-BB7EB3A7F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5417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>
            <a:extLst>
              <a:ext uri="{FF2B5EF4-FFF2-40B4-BE49-F238E27FC236}">
                <a16:creationId xmlns:a16="http://schemas.microsoft.com/office/drawing/2014/main" id="{69293BA8-D662-F140-B0C4-2B806B72C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64AFBE6-6512-F24F-BE8F-D07F3EAC683E}" type="slidenum">
              <a:rPr lang="en-US" altLang="en-US" sz="1400" i="0">
                <a:cs typeface="Times New Roman" panose="02020603050405020304" pitchFamily="18" charset="0"/>
              </a:rPr>
              <a:pPr/>
              <a:t>24</a:t>
            </a:fld>
            <a:endParaRPr lang="en-US" altLang="en-US" sz="1400" i="0">
              <a:cs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D2B76D19-AE64-F847-AC20-D25925097B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ross Entropy H(</a:t>
            </a:r>
            <a:r>
              <a:rPr lang="en-US" altLang="en-US" dirty="0" err="1"/>
              <a:t>p,q</a:t>
            </a:r>
            <a:r>
              <a:rPr lang="en-US" altLang="en-US" dirty="0"/>
              <a:t>)</a:t>
            </a:r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B6A06DBA-166F-AB4F-9A6B-9BC0DF155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150122"/>
          <a:ext cx="5087584" cy="63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1" name="Equation" r:id="rId3" imgW="63195200" imgH="7899400" progId="Equation.DSMT4">
                  <p:embed/>
                </p:oleObj>
              </mc:Choice>
              <mc:Fallback>
                <p:oleObj name="Equation" r:id="rId3" imgW="63195200" imgH="789940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B6A06DBA-166F-AB4F-9A6B-9BC0DF155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50122"/>
                        <a:ext cx="5087584" cy="6359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>
            <a:extLst>
              <a:ext uri="{FF2B5EF4-FFF2-40B4-BE49-F238E27FC236}">
                <a16:creationId xmlns:a16="http://schemas.microsoft.com/office/drawing/2014/main" id="{BA47C8B6-240F-284A-BE3B-9B1F32318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00400"/>
            <a:ext cx="51046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Intuitively, H(</a:t>
            </a:r>
            <a:r>
              <a:rPr lang="en-US" altLang="en-US" sz="2000" i="0" dirty="0" err="1">
                <a:solidFill>
                  <a:schemeClr val="bg1"/>
                </a:solidFill>
                <a:cs typeface="Times New Roman" panose="02020603050405020304" pitchFamily="18" charset="0"/>
              </a:rPr>
              <a:t>p,q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) 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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 H(p), and  mathematically, </a:t>
            </a:r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A0E8E0C6-68E0-AD4B-9E36-5E1D73E16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623920"/>
          <a:ext cx="429736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" name="Equation" r:id="rId5" imgW="61734700" imgH="19900900" progId="Equation.DSMT4">
                  <p:embed/>
                </p:oleObj>
              </mc:Choice>
              <mc:Fallback>
                <p:oleObj name="Equation" r:id="rId5" imgW="61734700" imgH="19900900" progId="Equation.DSMT4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A0E8E0C6-68E0-AD4B-9E36-5E1D73E16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23920"/>
                        <a:ext cx="4297362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E3F7AA3F-91ED-454E-B8A5-64A285E41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4281" y="5289495"/>
          <a:ext cx="64008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3" name="Equation" r:id="rId7" imgW="99187000" imgH="15798800" progId="Equation.DSMT4">
                  <p:embed/>
                </p:oleObj>
              </mc:Choice>
              <mc:Fallback>
                <p:oleObj name="Equation" r:id="rId7" imgW="99187000" imgH="15798800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E3F7AA3F-91ED-454E-B8A5-64A285E41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281" y="5289495"/>
                        <a:ext cx="64008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F8F3E483-54E0-9D49-9107-DE621B0B3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528" y="1568505"/>
            <a:ext cx="750397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What if we encode X with a code optimized for a wrong distribution q?</a:t>
            </a:r>
          </a:p>
          <a:p>
            <a:pPr algn="l"/>
            <a:endParaRPr lang="en-US" altLang="en-US" sz="2000" i="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Expected # of bits=? </a:t>
            </a:r>
          </a:p>
        </p:txBody>
      </p:sp>
    </p:spTree>
    <p:extLst>
      <p:ext uri="{BB962C8B-B14F-4D97-AF65-F5344CB8AC3E}">
        <p14:creationId xmlns:p14="http://schemas.microsoft.com/office/powerpoint/2010/main" val="16212475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>
            <a:extLst>
              <a:ext uri="{FF2B5EF4-FFF2-40B4-BE49-F238E27FC236}">
                <a16:creationId xmlns:a16="http://schemas.microsoft.com/office/drawing/2014/main" id="{670D838A-3C21-8748-80D0-AC7F9F5939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A292471-52A0-754F-9217-CFAB9C091DFE}" type="slidenum">
              <a:rPr lang="en-US" altLang="en-US" sz="1400" i="0">
                <a:cs typeface="Times New Roman" panose="02020603050405020304" pitchFamily="18" charset="0"/>
              </a:rPr>
              <a:pPr/>
              <a:t>25</a:t>
            </a:fld>
            <a:endParaRPr lang="en-US" altLang="en-US" sz="1400" i="0">
              <a:cs typeface="Times New Roman" panose="02020603050405020304" pitchFamily="18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1256EFF-713B-FD4B-B4FC-C0D4EA7FA1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ullback-Leibler Divergence D(p||q)</a:t>
            </a:r>
          </a:p>
        </p:txBody>
      </p:sp>
      <p:sp>
        <p:nvSpPr>
          <p:cNvPr id="11268" name="Text Box 3">
            <a:extLst>
              <a:ext uri="{FF2B5EF4-FFF2-40B4-BE49-F238E27FC236}">
                <a16:creationId xmlns:a16="http://schemas.microsoft.com/office/drawing/2014/main" id="{7B24414C-6625-E847-BA0F-F5BC47FC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76400"/>
            <a:ext cx="750397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What if we encode X with a code optimized for a wrong distribution q?</a:t>
            </a:r>
          </a:p>
          <a:p>
            <a:pPr algn="l"/>
            <a:endParaRPr lang="en-US" altLang="en-US" sz="2000" i="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How many bits would we waste? </a:t>
            </a:r>
          </a:p>
        </p:txBody>
      </p:sp>
      <p:graphicFrame>
        <p:nvGraphicFramePr>
          <p:cNvPr id="11269" name="Object 4">
            <a:extLst>
              <a:ext uri="{FF2B5EF4-FFF2-40B4-BE49-F238E27FC236}">
                <a16:creationId xmlns:a16="http://schemas.microsoft.com/office/drawing/2014/main" id="{0B80C290-1FE4-2E49-9BA7-4F79552D1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59525"/>
              </p:ext>
            </p:extLst>
          </p:nvPr>
        </p:nvGraphicFramePr>
        <p:xfrm>
          <a:off x="3969424" y="2187087"/>
          <a:ext cx="44243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" name="Equation" r:id="rId3" imgW="65532000" imgH="9652000" progId="Equation.DSMT4">
                  <p:embed/>
                </p:oleObj>
              </mc:Choice>
              <mc:Fallback>
                <p:oleObj name="Equation" r:id="rId3" imgW="65532000" imgH="9652000" progId="Equation.DSMT4">
                  <p:embed/>
                  <p:pic>
                    <p:nvPicPr>
                      <p:cNvPr id="11269" name="Object 4">
                        <a:extLst>
                          <a:ext uri="{FF2B5EF4-FFF2-40B4-BE49-F238E27FC236}">
                            <a16:creationId xmlns:a16="http://schemas.microsoft.com/office/drawing/2014/main" id="{0B80C290-1FE4-2E49-9BA7-4F79552D1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424" y="2187087"/>
                        <a:ext cx="4424363" cy="652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5">
            <a:extLst>
              <a:ext uri="{FF2B5EF4-FFF2-40B4-BE49-F238E27FC236}">
                <a16:creationId xmlns:a16="http://schemas.microsoft.com/office/drawing/2014/main" id="{E8A8A228-411A-7E40-ABB5-DE37E15BF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735" y="2895600"/>
            <a:ext cx="281519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Properties:  (</a:t>
            </a:r>
            <a:r>
              <a:rPr lang="en-US" altLang="en-US" sz="2000" b="1" i="0" dirty="0">
                <a:solidFill>
                  <a:schemeClr val="bg1"/>
                </a:solidFill>
                <a:cs typeface="Times New Roman" panose="02020603050405020304" pitchFamily="18" charset="0"/>
              </a:rPr>
              <a:t>Homework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)</a:t>
            </a:r>
          </a:p>
          <a:p>
            <a:pPr algn="l"/>
            <a:endParaRPr lang="en-US" altLang="en-US" sz="2000" i="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 - D(p||q)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0</a:t>
            </a:r>
          </a:p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 - D(p||q)D(q||p)</a:t>
            </a:r>
          </a:p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 - D(p||q)=0  </a:t>
            </a:r>
            <a:r>
              <a:rPr lang="en-US" altLang="en-US" sz="2000" i="0" dirty="0" err="1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iff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   p=q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271" name="AutoShape 8">
            <a:extLst>
              <a:ext uri="{FF2B5EF4-FFF2-40B4-BE49-F238E27FC236}">
                <a16:creationId xmlns:a16="http://schemas.microsoft.com/office/drawing/2014/main" id="{6B273765-260C-5543-A4B6-EDEDD27BA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2497" y="3575049"/>
            <a:ext cx="838200" cy="257175"/>
          </a:xfrm>
          <a:prstGeom prst="rightArrow">
            <a:avLst>
              <a:gd name="adj1" fmla="val 50000"/>
              <a:gd name="adj2" fmla="val 814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11272" name="Text Box 9">
            <a:extLst>
              <a:ext uri="{FF2B5EF4-FFF2-40B4-BE49-F238E27FC236}">
                <a16:creationId xmlns:a16="http://schemas.microsoft.com/office/drawing/2014/main" id="{DFB8CF2D-AE48-7147-83E8-D8CB3DEF8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0442" y="3462338"/>
            <a:ext cx="4023345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i="0" dirty="0">
                <a:solidFill>
                  <a:schemeClr val="bg1"/>
                </a:solidFill>
                <a:cs typeface="Times New Roman" panose="02020603050405020304" pitchFamily="18" charset="0"/>
              </a:rPr>
              <a:t>KL-divergence is often used to measure the </a:t>
            </a:r>
          </a:p>
          <a:p>
            <a:r>
              <a:rPr lang="en-US" altLang="en-US" b="1" i="0" dirty="0">
                <a:solidFill>
                  <a:schemeClr val="bg1"/>
                </a:solidFill>
                <a:cs typeface="Times New Roman" panose="02020603050405020304" pitchFamily="18" charset="0"/>
              </a:rPr>
              <a:t>distance between two distributions</a:t>
            </a:r>
          </a:p>
        </p:txBody>
      </p:sp>
      <p:sp>
        <p:nvSpPr>
          <p:cNvPr id="11273" name="Rectangle 10">
            <a:extLst>
              <a:ext uri="{FF2B5EF4-FFF2-40B4-BE49-F238E27FC236}">
                <a16:creationId xmlns:a16="http://schemas.microsoft.com/office/drawing/2014/main" id="{03F3CE48-7540-4544-94FA-438E01305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1919" y="4716845"/>
            <a:ext cx="74676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Interpretation: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Fix p, D(p||q) and H(</a:t>
            </a:r>
            <a:r>
              <a:rPr lang="en-US" altLang="en-US" sz="2000" i="0" dirty="0" err="1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p,q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) vary in the same way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If p is an empirical distribution, minimize D(p||q) or H(</a:t>
            </a:r>
            <a:r>
              <a:rPr lang="en-US" altLang="en-US" sz="2000" i="0" dirty="0" err="1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p,q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) is equivalent to maximizing likelihood</a:t>
            </a:r>
          </a:p>
          <a:p>
            <a:pPr algn="l">
              <a:spcBef>
                <a:spcPct val="50000"/>
              </a:spcBef>
            </a:pPr>
            <a:r>
              <a:rPr lang="en-US" altLang="en-US" sz="20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274" name="Text Box 11">
            <a:extLst>
              <a:ext uri="{FF2B5EF4-FFF2-40B4-BE49-F238E27FC236}">
                <a16:creationId xmlns:a16="http://schemas.microsoft.com/office/drawing/2014/main" id="{D5683C87-1F0D-DD4C-A826-F2FE5DB87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895600"/>
            <a:ext cx="18838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>
                <a:cs typeface="Times New Roman" panose="02020603050405020304" pitchFamily="18" charset="0"/>
              </a:rPr>
              <a:t>Relative entropy</a:t>
            </a:r>
          </a:p>
        </p:txBody>
      </p:sp>
    </p:spTree>
    <p:extLst>
      <p:ext uri="{BB962C8B-B14F-4D97-AF65-F5344CB8AC3E}">
        <p14:creationId xmlns:p14="http://schemas.microsoft.com/office/powerpoint/2010/main" val="14439685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71C56-1021-374B-8F1F-ED692D665F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of the Observed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E285E8-A47A-0749-A3A9-6539504DCF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likely it is that a single event /series of events will happen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probability that Color = red and Size = circle?</a:t>
            </a:r>
          </a:p>
          <a:p>
            <a:r>
              <a:rPr lang="en-US" dirty="0"/>
              <a:t>What is the probability that Color = green and Size = circle?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0C32E7-C2FC-9E4A-BF71-35FE54373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A215CD-2D8A-5240-B4EF-64C2F5BA1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7508CE42-CCB7-334F-92F3-3DE2D2D4A2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6326" y="2632490"/>
            <a:ext cx="5751348" cy="835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2861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71C56-1021-374B-8F1F-ED692D665F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of the Observed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E285E8-A47A-0749-A3A9-6539504DCF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600200"/>
            <a:ext cx="8229600" cy="4572000"/>
          </a:xfrm>
        </p:spPr>
        <p:txBody>
          <a:bodyPr/>
          <a:lstStyle/>
          <a:p>
            <a:r>
              <a:rPr lang="en-US" dirty="0"/>
              <a:t>How likely it is that a single event /series of events will happen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probability that Color = green and Size = circle?</a:t>
            </a:r>
          </a:p>
          <a:p>
            <a:r>
              <a:rPr lang="en-US" dirty="0"/>
              <a:t>What is the probability that we will see a square followed by a circle?</a:t>
            </a:r>
          </a:p>
          <a:p>
            <a:r>
              <a:rPr lang="en-US" dirty="0"/>
              <a:t>What is the probability that we will see a square followed by a </a:t>
            </a:r>
            <a:r>
              <a:rPr lang="en-US" b="1" dirty="0"/>
              <a:t>green</a:t>
            </a:r>
            <a:r>
              <a:rPr lang="en-US" dirty="0"/>
              <a:t> circle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0C32E7-C2FC-9E4A-BF71-35FE54373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A215CD-2D8A-5240-B4EF-64C2F5BA1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284DD768-2E47-B243-BD50-44A5B19F95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8150" y="2626308"/>
            <a:ext cx="5727700" cy="839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0951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0">
            <a:extLst>
              <a:ext uri="{FF2B5EF4-FFF2-40B4-BE49-F238E27FC236}">
                <a16:creationId xmlns:a16="http://schemas.microsoft.com/office/drawing/2014/main" id="{21007B10-7069-1E47-A629-16355C0B121E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36128936"/>
              </p:ext>
            </p:extLst>
          </p:nvPr>
        </p:nvGraphicFramePr>
        <p:xfrm>
          <a:off x="389978" y="1411288"/>
          <a:ext cx="8632825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0" name="Equation" r:id="rId3" imgW="136042400" imgH="42125900" progId="Equation.3">
                  <p:embed/>
                </p:oleObj>
              </mc:Choice>
              <mc:Fallback>
                <p:oleObj name="Equation" r:id="rId3" imgW="136042400" imgH="42125900" progId="Equation.3">
                  <p:embed/>
                  <p:pic>
                    <p:nvPicPr>
                      <p:cNvPr id="12290" name="Object 40">
                        <a:extLst>
                          <a:ext uri="{FF2B5EF4-FFF2-40B4-BE49-F238E27FC236}">
                            <a16:creationId xmlns:a16="http://schemas.microsoft.com/office/drawing/2014/main" id="{21007B10-7069-1E47-A629-16355C0B12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78" y="1411288"/>
                        <a:ext cx="8632825" cy="267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Slide Number Placeholder 7">
            <a:extLst>
              <a:ext uri="{FF2B5EF4-FFF2-40B4-BE49-F238E27FC236}">
                <a16:creationId xmlns:a16="http://schemas.microsoft.com/office/drawing/2014/main" id="{7427AE1D-A7C2-104D-8A83-7D2DFDA70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26E24F8-8080-A744-9B0A-A58C78156EAD}" type="slidenum">
              <a:rPr lang="en-US" altLang="en-US" sz="1400" i="0"/>
              <a:pPr/>
              <a:t>28</a:t>
            </a:fld>
            <a:endParaRPr lang="en-US" altLang="en-US" sz="1400" i="0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D3406D30-06CF-8345-AD4E-ACB1AF68C8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32825" cy="1066800"/>
          </a:xfrm>
        </p:spPr>
        <p:txBody>
          <a:bodyPr/>
          <a:lstStyle/>
          <a:p>
            <a:r>
              <a:rPr lang="en-US" altLang="en-US" sz="3600" dirty="0"/>
              <a:t>Cross Entropy, KL-</a:t>
            </a:r>
            <a:r>
              <a:rPr lang="en-US" altLang="en-US" sz="3600" dirty="0" err="1"/>
              <a:t>Div</a:t>
            </a:r>
            <a:r>
              <a:rPr lang="en-US" altLang="en-US" sz="3600" dirty="0"/>
              <a:t>, and Likelihood</a:t>
            </a:r>
          </a:p>
        </p:txBody>
      </p:sp>
      <p:sp>
        <p:nvSpPr>
          <p:cNvPr id="12294" name="Line 12">
            <a:extLst>
              <a:ext uri="{FF2B5EF4-FFF2-40B4-BE49-F238E27FC236}">
                <a16:creationId xmlns:a16="http://schemas.microsoft.com/office/drawing/2014/main" id="{0602C1B0-C2F1-CA4F-8D5A-0D41C00F1C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5334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295" name="Object 45">
            <a:extLst>
              <a:ext uri="{FF2B5EF4-FFF2-40B4-BE49-F238E27FC236}">
                <a16:creationId xmlns:a16="http://schemas.microsoft.com/office/drawing/2014/main" id="{AEDB7B19-21B6-874E-AD4B-B2C63E7CA02D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80409904"/>
              </p:ext>
            </p:extLst>
          </p:nvPr>
        </p:nvGraphicFramePr>
        <p:xfrm>
          <a:off x="838200" y="3949700"/>
          <a:ext cx="746760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1" name="Equation" r:id="rId5" imgW="122593100" imgH="24574500" progId="Equation.3">
                  <p:embed/>
                </p:oleObj>
              </mc:Choice>
              <mc:Fallback>
                <p:oleObj name="Equation" r:id="rId5" imgW="122593100" imgH="24574500" progId="Equation.3">
                  <p:embed/>
                  <p:pic>
                    <p:nvPicPr>
                      <p:cNvPr id="12295" name="Object 45">
                        <a:extLst>
                          <a:ext uri="{FF2B5EF4-FFF2-40B4-BE49-F238E27FC236}">
                            <a16:creationId xmlns:a16="http://schemas.microsoft.com/office/drawing/2014/main" id="{AEDB7B19-21B6-874E-AD4B-B2C63E7CA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9700"/>
                        <a:ext cx="7467600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47">
            <a:extLst>
              <a:ext uri="{FF2B5EF4-FFF2-40B4-BE49-F238E27FC236}">
                <a16:creationId xmlns:a16="http://schemas.microsoft.com/office/drawing/2014/main" id="{833578FC-BC44-8343-98D9-F555D2AF3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1113" y="1341438"/>
            <a:ext cx="23955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i="0">
                <a:latin typeface="Arial" panose="020B0604020202020204" pitchFamily="34" charset="0"/>
              </a:rPr>
              <a:t>Example: X </a:t>
            </a:r>
            <a:r>
              <a:rPr lang="en-US" altLang="en-US" b="1" i="0">
                <a:latin typeface="Arial" panose="020B0604020202020204" pitchFamily="34" charset="0"/>
                <a:sym typeface="Symbol" pitchFamily="2" charset="2"/>
              </a:rPr>
              <a:t>{</a:t>
            </a:r>
            <a:r>
              <a:rPr lang="en-US" altLang="en-US" b="1" i="0">
                <a:latin typeface="Arial" panose="020B0604020202020204" pitchFamily="34" charset="0"/>
              </a:rPr>
              <a:t>“H”,“T”}</a:t>
            </a:r>
          </a:p>
          <a:p>
            <a:r>
              <a:rPr lang="en-US" altLang="en-US" b="1" i="0">
                <a:latin typeface="Arial" panose="020B0604020202020204" pitchFamily="34" charset="0"/>
              </a:rPr>
              <a:t>Y=(HHTTH)</a:t>
            </a:r>
          </a:p>
        </p:txBody>
      </p:sp>
      <p:graphicFrame>
        <p:nvGraphicFramePr>
          <p:cNvPr id="12297" name="Object 2">
            <a:extLst>
              <a:ext uri="{FF2B5EF4-FFF2-40B4-BE49-F238E27FC236}">
                <a16:creationId xmlns:a16="http://schemas.microsoft.com/office/drawing/2014/main" id="{1E0C6330-5FF4-1941-866F-CF68657FA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0188" y="1927225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" name="Equation" r:id="rId7" imgW="45059600" imgH="9067800" progId="Equation.3">
                  <p:embed/>
                </p:oleObj>
              </mc:Choice>
              <mc:Fallback>
                <p:oleObj name="Equation" r:id="rId7" imgW="45059600" imgH="9067800" progId="Equation.3">
                  <p:embed/>
                  <p:pic>
                    <p:nvPicPr>
                      <p:cNvPr id="12297" name="Object 2">
                        <a:extLst>
                          <a:ext uri="{FF2B5EF4-FFF2-40B4-BE49-F238E27FC236}">
                            <a16:creationId xmlns:a16="http://schemas.microsoft.com/office/drawing/2014/main" id="{1E0C6330-5FF4-1941-866F-CF68657FA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1927225"/>
                        <a:ext cx="1955800" cy="393700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374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>
            <a:extLst>
              <a:ext uri="{FF2B5EF4-FFF2-40B4-BE49-F238E27FC236}">
                <a16:creationId xmlns:a16="http://schemas.microsoft.com/office/drawing/2014/main" id="{FF48588A-B897-1946-AE23-E3FFA73B7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9FC906E-F13F-034A-B1E6-42C1E28D85DF}" type="slidenum">
              <a:rPr lang="en-US" altLang="en-US" sz="1400" i="0">
                <a:cs typeface="Times New Roman" panose="02020603050405020304" pitchFamily="18" charset="0"/>
              </a:rPr>
              <a:pPr/>
              <a:t>29</a:t>
            </a:fld>
            <a:endParaRPr lang="en-US" altLang="en-US" sz="1400" i="0">
              <a:cs typeface="Times New Roman" panose="02020603050405020304" pitchFamily="18" charset="0"/>
            </a:endParaRP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1048F050-ED79-EA45-A516-3BB7361C91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tual Information I(X;Y)</a:t>
            </a:r>
          </a:p>
        </p:txBody>
      </p:sp>
      <p:sp>
        <p:nvSpPr>
          <p:cNvPr id="13316" name="Text Box 5">
            <a:extLst>
              <a:ext uri="{FF2B5EF4-FFF2-40B4-BE49-F238E27FC236}">
                <a16:creationId xmlns:a16="http://schemas.microsoft.com/office/drawing/2014/main" id="{50400029-968C-F74D-A36B-5121F4EC2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58" y="1088584"/>
            <a:ext cx="533400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Comparing two distributions:  p(</a:t>
            </a:r>
            <a:r>
              <a:rPr lang="en-US" altLang="en-US" sz="2000" i="0" dirty="0" err="1">
                <a:solidFill>
                  <a:schemeClr val="bg1"/>
                </a:solidFill>
                <a:cs typeface="Times New Roman" panose="02020603050405020304" pitchFamily="18" charset="0"/>
              </a:rPr>
              <a:t>x,y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) vs p(x) p(y)</a:t>
            </a:r>
          </a:p>
        </p:txBody>
      </p:sp>
      <p:graphicFrame>
        <p:nvGraphicFramePr>
          <p:cNvPr id="13317" name="Object 6">
            <a:extLst>
              <a:ext uri="{FF2B5EF4-FFF2-40B4-BE49-F238E27FC236}">
                <a16:creationId xmlns:a16="http://schemas.microsoft.com/office/drawing/2014/main" id="{F1B587CB-D297-3843-9C02-FC1D40BC6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23150"/>
              </p:ext>
            </p:extLst>
          </p:nvPr>
        </p:nvGraphicFramePr>
        <p:xfrm>
          <a:off x="899911" y="1589834"/>
          <a:ext cx="7344177" cy="65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" name="Equation" r:id="rId3" imgW="103860600" imgH="9944100" progId="Equation.DSMT4">
                  <p:embed/>
                </p:oleObj>
              </mc:Choice>
              <mc:Fallback>
                <p:oleObj name="Equation" r:id="rId3" imgW="103860600" imgH="9944100" progId="Equation.DSMT4">
                  <p:embed/>
                  <p:pic>
                    <p:nvPicPr>
                      <p:cNvPr id="13317" name="Object 6">
                        <a:extLst>
                          <a:ext uri="{FF2B5EF4-FFF2-40B4-BE49-F238E27FC236}">
                            <a16:creationId xmlns:a16="http://schemas.microsoft.com/office/drawing/2014/main" id="{F1B587CB-D297-3843-9C02-FC1D40BC6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11" y="1589834"/>
                        <a:ext cx="7344177" cy="6598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9">
            <a:extLst>
              <a:ext uri="{FF2B5EF4-FFF2-40B4-BE49-F238E27FC236}">
                <a16:creationId xmlns:a16="http://schemas.microsoft.com/office/drawing/2014/main" id="{F1502A82-3A34-474B-B7C5-B6C986B43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198" y="2269427"/>
            <a:ext cx="792480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Properties: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I(X;Y)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0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I(X;Y)=I(Y;X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I(X;Y)=0  </a:t>
            </a:r>
            <a:r>
              <a:rPr lang="en-US" altLang="en-US" sz="2000" i="0" dirty="0" err="1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iff</a:t>
            </a:r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  <a:sym typeface="Symbol" pitchFamily="2" charset="2"/>
              </a:rPr>
              <a:t> X &amp; Y are independent</a:t>
            </a:r>
          </a:p>
        </p:txBody>
      </p:sp>
      <p:sp>
        <p:nvSpPr>
          <p:cNvPr id="13319" name="Text Box 10">
            <a:extLst>
              <a:ext uri="{FF2B5EF4-FFF2-40B4-BE49-F238E27FC236}">
                <a16:creationId xmlns:a16="http://schemas.microsoft.com/office/drawing/2014/main" id="{304678D9-F31C-8C47-BFB9-BEE412A44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798" y="3733800"/>
            <a:ext cx="8229601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Interpretations:</a:t>
            </a:r>
          </a:p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      - Measures how much reduction in uncertainty of X given info. about Y</a:t>
            </a:r>
          </a:p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      - Measures correlation between X and Y</a:t>
            </a:r>
          </a:p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      - Related to the “channel capacity” in information theory</a:t>
            </a:r>
          </a:p>
          <a:p>
            <a:pPr algn="l"/>
            <a:endParaRPr lang="en-US" altLang="en-US" sz="2000" i="0" dirty="0">
              <a:solidFill>
                <a:schemeClr val="bg1"/>
              </a:solidFill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3320" name="Text Box 11">
            <a:extLst>
              <a:ext uri="{FF2B5EF4-FFF2-40B4-BE49-F238E27FC236}">
                <a16:creationId xmlns:a16="http://schemas.microsoft.com/office/drawing/2014/main" id="{F0853C12-42C0-404E-A399-A54F123DD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89525"/>
            <a:ext cx="8153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Examples: </a:t>
            </a:r>
          </a:p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               I(Topic; “computer”) vs. I(Topic; “the”)? </a:t>
            </a:r>
          </a:p>
          <a:p>
            <a:pPr algn="l"/>
            <a:r>
              <a:rPr lang="en-US" altLang="en-US" sz="2000" i="0" dirty="0">
                <a:solidFill>
                  <a:schemeClr val="bg1"/>
                </a:solidFill>
                <a:cs typeface="Times New Roman" panose="02020603050405020304" pitchFamily="18" charset="0"/>
              </a:rPr>
              <a:t>               I(“computer”, “program”) vs I(“computer”, “baseball”)?</a:t>
            </a:r>
            <a:endParaRPr lang="en-US" altLang="en-US" sz="2000" i="0" dirty="0">
              <a:solidFill>
                <a:schemeClr val="bg1"/>
              </a:solidFill>
              <a:cs typeface="Times New Roman" panose="02020603050405020304" pitchFamily="18" charset="0"/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07365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09A5C8E-E929-BD4F-A90E-6018352CED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912" y="3200400"/>
            <a:ext cx="2184400" cy="21844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F5DB7D3-1D19-5742-BFBD-7FBC97E55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ndom Variab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41186F-D1A9-3942-9178-DDE5CDCFED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tcome of a statistical experiment</a:t>
            </a:r>
          </a:p>
          <a:p>
            <a:r>
              <a:rPr lang="en-US" dirty="0"/>
              <a:t>Probabilistic in natur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FF59A5-0A5C-5048-A97B-7D7F213EA3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MP 5970/6970/6976 SPECIAL TOPICS</a:t>
            </a:r>
          </a:p>
          <a:p>
            <a:r>
              <a:rPr lang="en-US" b="1" dirty="0"/>
              <a:t>Introduction to Information Retriev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60D827-9ACF-4F43-8207-F890B23F3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5D61C0E-381A-544F-8FC4-3F26B84E7B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0597" y="3429000"/>
            <a:ext cx="2764754" cy="20789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A19F782-2E1F-824E-B987-1D53FF917AB7}"/>
                  </a:ext>
                </a:extLst>
              </p:cNvPr>
              <p:cNvSpPr txBox="1"/>
              <p:nvPr/>
            </p:nvSpPr>
            <p:spPr>
              <a:xfrm>
                <a:off x="6805351" y="2895600"/>
                <a:ext cx="823559" cy="1732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X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A19F782-2E1F-824E-B987-1D53FF917A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351" y="2895600"/>
                <a:ext cx="823559" cy="1732718"/>
              </a:xfrm>
              <a:prstGeom prst="rect">
                <a:avLst/>
              </a:prstGeom>
              <a:blipFill>
                <a:blip r:embed="rId4"/>
                <a:stretch>
                  <a:fillRect l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FA1F541-CAE6-5D4E-B02F-1D7885A3D1DD}"/>
                  </a:ext>
                </a:extLst>
              </p:cNvPr>
              <p:cNvSpPr txBox="1"/>
              <p:nvPr/>
            </p:nvSpPr>
            <p:spPr>
              <a:xfrm>
                <a:off x="2115732" y="3197027"/>
                <a:ext cx="1162947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X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h𝑒𝑎𝑑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𝑖𝑙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FA1F541-CAE6-5D4E-B02F-1D7885A3D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732" y="3197027"/>
                <a:ext cx="1162947" cy="710194"/>
              </a:xfrm>
              <a:prstGeom prst="rect">
                <a:avLst/>
              </a:prstGeom>
              <a:blipFill>
                <a:blip r:embed="rId5"/>
                <a:stretch>
                  <a:fillRect l="-63043" t="-194643" r="-38043" b="-280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47685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20CA59-E08C-B443-9BCE-0A75922CC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tual Information I(X;Y)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834BE7-9BB0-554C-B06A-643C378B39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C3F835-4142-C54B-B3A5-E2744FDB0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3D38F-E94E-1B41-83D4-3DE94970DF3F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B25F34-AD6E-274F-B7ED-1D006E49A0B5}"/>
              </a:ext>
            </a:extLst>
          </p:cNvPr>
          <p:cNvSpPr txBox="1"/>
          <p:nvPr/>
        </p:nvSpPr>
        <p:spPr>
          <a:xfrm>
            <a:off x="479862" y="1447800"/>
            <a:ext cx="82200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Whenever </a:t>
            </a:r>
            <a:r>
              <a:rPr lang="en-US" sz="2000" dirty="0">
                <a:solidFill>
                  <a:srgbClr val="FF0000"/>
                </a:solidFill>
              </a:rPr>
              <a:t>eats</a:t>
            </a:r>
            <a:r>
              <a:rPr lang="en-US" sz="2000" dirty="0">
                <a:solidFill>
                  <a:schemeClr val="bg1"/>
                </a:solidFill>
              </a:rPr>
              <a:t> occurs, what other words also tend to occu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bg1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9" name="Picture 8" descr="A screenshot of a cell phone&#10;&#10;Description automatically generated">
            <a:extLst>
              <a:ext uri="{FF2B5EF4-FFF2-40B4-BE49-F238E27FC236}">
                <a16:creationId xmlns:a16="http://schemas.microsoft.com/office/drawing/2014/main" id="{7B1D4D61-DC60-6C47-8810-C3AA6E92A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35" y="2355826"/>
            <a:ext cx="8310488" cy="214634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8BB1566-75CB-CB44-88ED-F5E4278B98C9}"/>
              </a:ext>
            </a:extLst>
          </p:cNvPr>
          <p:cNvSpPr txBox="1"/>
          <p:nvPr/>
        </p:nvSpPr>
        <p:spPr>
          <a:xfrm>
            <a:off x="986679" y="4724400"/>
            <a:ext cx="746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Mutual information between a word and itself is the largest,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which is equal to the entropy of the word</a:t>
            </a:r>
          </a:p>
          <a:p>
            <a:pPr algn="ctr"/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2931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F8B33-AF36-5F45-87CB-0D0D3F32B7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Mutual Inform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3B1B5F-305B-5E47-A35B-5A53F3AE6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79297A-882B-B945-ACB1-173B017A0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3D38F-E94E-1B41-83D4-3DE94970DF3F}" type="slidenum">
              <a:rPr lang="en-US" altLang="en-US" smtClean="0"/>
              <a:pPr/>
              <a:t>31</a:t>
            </a:fld>
            <a:endParaRPr lang="en-US" altLang="en-US"/>
          </a:p>
        </p:txBody>
      </p:sp>
      <p:pic>
        <p:nvPicPr>
          <p:cNvPr id="7" name="Picture 6" descr="A picture containing knife&#10;&#10;Description automatically generated">
            <a:extLst>
              <a:ext uri="{FF2B5EF4-FFF2-40B4-BE49-F238E27FC236}">
                <a16:creationId xmlns:a16="http://schemas.microsoft.com/office/drawing/2014/main" id="{DC7FC9BA-8518-214A-A96F-6A2311FEB8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570220"/>
            <a:ext cx="7772400" cy="14015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C2DC284-7F21-E14B-AF7A-B774DDA579DF}"/>
              </a:ext>
            </a:extLst>
          </p:cNvPr>
          <p:cNvSpPr txBox="1"/>
          <p:nvPr/>
        </p:nvSpPr>
        <p:spPr>
          <a:xfrm>
            <a:off x="562830" y="3431628"/>
            <a:ext cx="8000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Any connection with KL Divergence?</a:t>
            </a:r>
          </a:p>
        </p:txBody>
      </p:sp>
    </p:spTree>
    <p:extLst>
      <p:ext uri="{BB962C8B-B14F-4D97-AF65-F5344CB8AC3E}">
        <p14:creationId xmlns:p14="http://schemas.microsoft.com/office/powerpoint/2010/main" val="12302134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F8B33-AF36-5F45-87CB-0D0D3F32B7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724" y="381198"/>
            <a:ext cx="8372476" cy="675926"/>
          </a:xfrm>
        </p:spPr>
        <p:txBody>
          <a:bodyPr/>
          <a:lstStyle/>
          <a:p>
            <a:r>
              <a:rPr lang="en-US" dirty="0"/>
              <a:t>Mutual Information and KL Divergen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3B1B5F-305B-5E47-A35B-5A53F3AE6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79297A-882B-B945-ACB1-173B017A0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3D38F-E94E-1B41-83D4-3DE94970DF3F}" type="slidenum">
              <a:rPr lang="en-US" altLang="en-US" smtClean="0"/>
              <a:pPr/>
              <a:t>32</a:t>
            </a:fld>
            <a:endParaRPr lang="en-US" altLang="en-US"/>
          </a:p>
        </p:txBody>
      </p:sp>
      <p:pic>
        <p:nvPicPr>
          <p:cNvPr id="7" name="Picture 6" descr="A picture containing knife&#10;&#10;Description automatically generated">
            <a:extLst>
              <a:ext uri="{FF2B5EF4-FFF2-40B4-BE49-F238E27FC236}">
                <a16:creationId xmlns:a16="http://schemas.microsoft.com/office/drawing/2014/main" id="{DC7FC9BA-8518-214A-A96F-6A2311FEB8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88044"/>
            <a:ext cx="7772400" cy="14015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C2DC284-7F21-E14B-AF7A-B774DDA579DF}"/>
              </a:ext>
            </a:extLst>
          </p:cNvPr>
          <p:cNvSpPr txBox="1"/>
          <p:nvPr/>
        </p:nvSpPr>
        <p:spPr>
          <a:xfrm>
            <a:off x="322142" y="2921168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Numerator of the fraction is the observed joint distrib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Denominator is the Expected joint distribution if they are independ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KL-divergence quantifies the difference between these two distribu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F65281-97AC-D842-AAAA-9D3E349ADCCA}"/>
              </a:ext>
            </a:extLst>
          </p:cNvPr>
          <p:cNvSpPr txBox="1"/>
          <p:nvPr/>
        </p:nvSpPr>
        <p:spPr>
          <a:xfrm>
            <a:off x="670034" y="4343400"/>
            <a:ext cx="800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KL-divergence measures the divergence of the actual joint distribution from the expected distribution under an independence assumption. The larger the divergence is, the higher the mutual information would be.</a:t>
            </a:r>
          </a:p>
        </p:txBody>
      </p:sp>
    </p:spTree>
    <p:extLst>
      <p:ext uri="{BB962C8B-B14F-4D97-AF65-F5344CB8AC3E}">
        <p14:creationId xmlns:p14="http://schemas.microsoft.com/office/powerpoint/2010/main" val="36869203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EB0A2-CEFB-114F-B9ED-E7AC21DB9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Mutual Inform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76D166-DDA1-8345-AC81-54B296A697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385BB8-518A-9548-9121-8EAEC9505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3D38F-E94E-1B41-83D4-3DE94970DF3F}" type="slidenum">
              <a:rPr lang="en-US" altLang="en-US" smtClean="0"/>
              <a:pPr/>
              <a:t>33</a:t>
            </a:fld>
            <a:endParaRPr lang="en-US" altLang="en-US"/>
          </a:p>
        </p:txBody>
      </p:sp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4B12A19C-38B7-9A4A-9BE8-0CB6E1AA9E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359" y="2057400"/>
            <a:ext cx="8270833" cy="323737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C9B0575-7B43-E843-B3DD-8206FFF68731}"/>
              </a:ext>
            </a:extLst>
          </p:cNvPr>
          <p:cNvSpPr txBox="1"/>
          <p:nvPr/>
        </p:nvSpPr>
        <p:spPr>
          <a:xfrm>
            <a:off x="914400" y="1539384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ssociated Probabilities:</a:t>
            </a:r>
          </a:p>
        </p:txBody>
      </p:sp>
    </p:spTree>
    <p:extLst>
      <p:ext uri="{BB962C8B-B14F-4D97-AF65-F5344CB8AC3E}">
        <p14:creationId xmlns:p14="http://schemas.microsoft.com/office/powerpoint/2010/main" val="18633590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EB0A2-CEFB-114F-B9ED-E7AC21DB9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Mutual Inform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76D166-DDA1-8345-AC81-54B296A697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385BB8-518A-9548-9121-8EAEC9505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3D38F-E94E-1B41-83D4-3DE94970DF3F}" type="slidenum">
              <a:rPr lang="en-US" altLang="en-US" smtClean="0"/>
              <a:pPr/>
              <a:t>34</a:t>
            </a:fld>
            <a:endParaRPr lang="en-US" altLang="en-US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74A767F0-DECB-3A48-B9D8-FBCB309830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078" y="2057400"/>
            <a:ext cx="8189844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2605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B9FFF7-3692-8544-995F-3F06076D94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Mutual Inform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952439-514A-7A49-99F8-FED48736E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7B0F4A-24F4-DA47-8872-504CE987C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3D38F-E94E-1B41-83D4-3DE94970DF3F}" type="slidenum">
              <a:rPr lang="en-US" altLang="en-US" smtClean="0"/>
              <a:pPr/>
              <a:t>35</a:t>
            </a:fld>
            <a:endParaRPr lang="en-US" altLang="en-US"/>
          </a:p>
        </p:txBody>
      </p:sp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173F3C0A-460D-4A4B-B365-F3B7812AF7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3" y="1479006"/>
            <a:ext cx="8067676" cy="46323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0704384-E7A9-6F41-9826-8C57801D80A4}"/>
              </a:ext>
            </a:extLst>
          </p:cNvPr>
          <p:cNvSpPr txBox="1"/>
          <p:nvPr/>
        </p:nvSpPr>
        <p:spPr>
          <a:xfrm>
            <a:off x="609600" y="1114929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at we need to know</a:t>
            </a:r>
          </a:p>
        </p:txBody>
      </p:sp>
    </p:spTree>
    <p:extLst>
      <p:ext uri="{BB962C8B-B14F-4D97-AF65-F5344CB8AC3E}">
        <p14:creationId xmlns:p14="http://schemas.microsoft.com/office/powerpoint/2010/main" val="7240335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B9FFF7-3692-8544-995F-3F06076D94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Mutual Inform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952439-514A-7A49-99F8-FED48736E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7B0F4A-24F4-DA47-8872-504CE987C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3D38F-E94E-1B41-83D4-3DE94970DF3F}" type="slidenum">
              <a:rPr lang="en-US" altLang="en-US" smtClean="0"/>
              <a:pPr/>
              <a:t>36</a:t>
            </a:fld>
            <a:endParaRPr lang="en-US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704384-E7A9-6F41-9826-8C57801D80A4}"/>
              </a:ext>
            </a:extLst>
          </p:cNvPr>
          <p:cNvSpPr txBox="1"/>
          <p:nvPr/>
        </p:nvSpPr>
        <p:spPr>
          <a:xfrm>
            <a:off x="609600" y="1392113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stimating the Probabilities</a:t>
            </a:r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9F57703B-8743-D849-B05C-D57FCEA685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127" y="1981200"/>
            <a:ext cx="7765746" cy="3335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2732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>
            <a:extLst>
              <a:ext uri="{FF2B5EF4-FFF2-40B4-BE49-F238E27FC236}">
                <a16:creationId xmlns:a16="http://schemas.microsoft.com/office/drawing/2014/main" id="{A01D83E2-6D68-554C-92F0-ACEDD33DD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2A4E34E-E745-D045-9C80-11AB64052C6E}" type="slidenum">
              <a:rPr lang="en-US" altLang="en-US" sz="1400" i="0"/>
              <a:pPr/>
              <a:t>37</a:t>
            </a:fld>
            <a:endParaRPr lang="en-US" altLang="en-US" sz="1400" i="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470F64D9-EAFC-2548-8834-F6A07552A8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You Should Know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B6F50C98-AB3D-0E43-9994-50758BA2C4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formation theory concepts: entropy, cross entropy, relative entropy, conditional entropy, KL-div., mutual information</a:t>
            </a:r>
          </a:p>
          <a:p>
            <a:pPr lvl="1"/>
            <a:r>
              <a:rPr lang="en-US" altLang="en-US" dirty="0"/>
              <a:t>Know their definitions, how to compute them</a:t>
            </a:r>
          </a:p>
          <a:p>
            <a:pPr lvl="1"/>
            <a:r>
              <a:rPr lang="en-US" altLang="en-US" dirty="0"/>
              <a:t>Know how to interpret them</a:t>
            </a:r>
          </a:p>
          <a:p>
            <a:pPr lvl="1"/>
            <a:r>
              <a:rPr lang="en-US" altLang="en-US" dirty="0"/>
              <a:t>Know their relationships</a:t>
            </a:r>
          </a:p>
        </p:txBody>
      </p:sp>
    </p:spTree>
    <p:extLst>
      <p:ext uri="{BB962C8B-B14F-4D97-AF65-F5344CB8AC3E}">
        <p14:creationId xmlns:p14="http://schemas.microsoft.com/office/powerpoint/2010/main" val="4822722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B7905-76A4-4848-AE12-DC45E9E08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08C1A2-F55D-8D40-8310-9FBE210D94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Entropy H(X) measures the uncertainty/randomness of random variable X</a:t>
            </a:r>
          </a:p>
          <a:p>
            <a:r>
              <a:rPr lang="en-US" dirty="0"/>
              <a:t>The more uncertain a random variable is, the higher the entrop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13C475-DA08-A74F-AF22-3D1F68449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1A5223-9A61-B44B-BAA3-1DBFC8087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64DC057-DB3E-8349-865E-EFBF0DA1C6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657600"/>
            <a:ext cx="2184400" cy="2184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BFAD8D1-3D2A-2D44-8D56-296333F8619A}"/>
                  </a:ext>
                </a:extLst>
              </p:cNvPr>
              <p:cNvSpPr txBox="1"/>
              <p:nvPr/>
            </p:nvSpPr>
            <p:spPr>
              <a:xfrm>
                <a:off x="2829420" y="3654227"/>
                <a:ext cx="1162947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X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h𝑒𝑎𝑑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𝑖𝑙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BFAD8D1-3D2A-2D44-8D56-296333F861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9420" y="3654227"/>
                <a:ext cx="1162947" cy="710194"/>
              </a:xfrm>
              <a:prstGeom prst="rect">
                <a:avLst/>
              </a:prstGeom>
              <a:blipFill>
                <a:blip r:embed="rId3"/>
                <a:stretch>
                  <a:fillRect l="-61957" t="-194643" r="-38043" b="-280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12C8DEB-8B4A-0447-9BFB-3D35FABBB88C}"/>
              </a:ext>
            </a:extLst>
          </p:cNvPr>
          <p:cNvSpPr txBox="1"/>
          <p:nvPr/>
        </p:nvSpPr>
        <p:spPr>
          <a:xfrm>
            <a:off x="4523337" y="3327400"/>
            <a:ext cx="421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If X is always </a:t>
            </a:r>
            <a:r>
              <a:rPr lang="en-US" dirty="0">
                <a:solidFill>
                  <a:srgbClr val="FF0000"/>
                </a:solidFill>
              </a:rPr>
              <a:t>head</a:t>
            </a:r>
            <a:r>
              <a:rPr lang="en-US" dirty="0">
                <a:solidFill>
                  <a:schemeClr val="bg1"/>
                </a:solidFill>
              </a:rPr>
              <a:t>, we don’t need to represent any information and</a:t>
            </a:r>
          </a:p>
          <a:p>
            <a:pPr algn="ctr"/>
            <a:r>
              <a:rPr lang="en-US" dirty="0">
                <a:solidFill>
                  <a:srgbClr val="0093FA"/>
                </a:solidFill>
              </a:rPr>
              <a:t>H(X) = 0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3EC0EFD-5518-1242-9C5F-3081EA292520}"/>
              </a:ext>
            </a:extLst>
          </p:cNvPr>
          <p:cNvSpPr txBox="1"/>
          <p:nvPr/>
        </p:nvSpPr>
        <p:spPr>
          <a:xfrm>
            <a:off x="4473028" y="4374055"/>
            <a:ext cx="421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If X is always </a:t>
            </a:r>
            <a:r>
              <a:rPr lang="en-US" dirty="0">
                <a:solidFill>
                  <a:srgbClr val="FF0000"/>
                </a:solidFill>
              </a:rPr>
              <a:t>tail</a:t>
            </a:r>
            <a:r>
              <a:rPr lang="en-US" dirty="0">
                <a:solidFill>
                  <a:schemeClr val="bg1"/>
                </a:solidFill>
              </a:rPr>
              <a:t>, we don’t need to represent any information and</a:t>
            </a:r>
          </a:p>
          <a:p>
            <a:pPr algn="ctr"/>
            <a:r>
              <a:rPr lang="en-US" dirty="0">
                <a:solidFill>
                  <a:srgbClr val="0093FA"/>
                </a:solidFill>
              </a:rPr>
              <a:t>H(X) = 0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3D5047-FFA3-5F40-AE5E-E89A42039946}"/>
              </a:ext>
            </a:extLst>
          </p:cNvPr>
          <p:cNvSpPr txBox="1"/>
          <p:nvPr/>
        </p:nvSpPr>
        <p:spPr>
          <a:xfrm>
            <a:off x="4486166" y="5472668"/>
            <a:ext cx="421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hat if 50/50 chance??</a:t>
            </a:r>
          </a:p>
        </p:txBody>
      </p:sp>
    </p:spTree>
    <p:extLst>
      <p:ext uri="{BB962C8B-B14F-4D97-AF65-F5344CB8AC3E}">
        <p14:creationId xmlns:p14="http://schemas.microsoft.com/office/powerpoint/2010/main" val="11394494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B7905-76A4-4848-AE12-DC45E9E08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- Defin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08C1A2-F55D-8D40-8310-9FBE210D94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(X), is a measure of expected number of bits needed to represent the outcome of an event x ∼ X.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13C475-DA08-A74F-AF22-3D1F68449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1A5223-9A61-B44B-BAA3-1DBFC8087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60972C0-A8E8-664F-B28A-C670CC3316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0300" y="3200400"/>
            <a:ext cx="4343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1842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B7905-76A4-4848-AE12-DC45E9E08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- Defin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08C1A2-F55D-8D40-8310-9FBE210D94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(X), is a measure of expected number of bits needed to represent the outcome of an event x ∼ X.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13C475-DA08-A74F-AF22-3D1F68449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1A5223-9A61-B44B-BAA3-1DBFC8087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60972C0-A8E8-664F-B28A-C670CC3316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062" y="2606477"/>
            <a:ext cx="4343400" cy="876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64DC057-DB3E-8349-865E-EFBF0DA1C6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252" y="3657600"/>
            <a:ext cx="2184400" cy="21844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14616C1-1DF8-7A4B-881E-54E72D6D3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0762" y="4573708"/>
            <a:ext cx="3611769" cy="6499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D75D7CA-678E-D449-92F3-4EFBEE6BAF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7257" y="4084329"/>
            <a:ext cx="3051423" cy="4893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FF9211D-3FBB-E442-9691-E2F8A21C2A5E}"/>
                  </a:ext>
                </a:extLst>
              </p:cNvPr>
              <p:cNvSpPr txBox="1"/>
              <p:nvPr/>
            </p:nvSpPr>
            <p:spPr>
              <a:xfrm>
                <a:off x="2691706" y="3816261"/>
                <a:ext cx="1162947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X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h𝑒𝑎𝑑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𝑖𝑙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FF9211D-3FBB-E442-9691-E2F8A21C2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706" y="3816261"/>
                <a:ext cx="1162947" cy="710194"/>
              </a:xfrm>
              <a:prstGeom prst="rect">
                <a:avLst/>
              </a:prstGeom>
              <a:blipFill>
                <a:blip r:embed="rId6"/>
                <a:stretch>
                  <a:fillRect l="-61290" t="-192857" r="-36559" b="-28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1997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B7905-76A4-4848-AE12-DC45E9E08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- Defin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08C1A2-F55D-8D40-8310-9FBE210D94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(X), is a measure of expected number of bits needed to represent the outcome of an event x ∼ X.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13C475-DA08-A74F-AF22-3D1F68449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1A5223-9A61-B44B-BAA3-1DBFC8087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60972C0-A8E8-664F-B28A-C670CC3316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062" y="2606477"/>
            <a:ext cx="4343400" cy="876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64DC057-DB3E-8349-865E-EFBF0DA1C6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252" y="3657600"/>
            <a:ext cx="2184400" cy="21844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14616C1-1DF8-7A4B-881E-54E72D6D3E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4781" y="3808997"/>
            <a:ext cx="3611769" cy="64993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4C020E9-E3B0-9444-BE99-6DCC522577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1042" y="4844815"/>
            <a:ext cx="3155512" cy="71287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D75D7CA-678E-D449-92F3-4EFBEE6BAF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01276" y="3319618"/>
            <a:ext cx="3051423" cy="48937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8CD95D9-BA26-B845-9AEB-A2404893BF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60672" y="5411211"/>
            <a:ext cx="3640328" cy="71804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6DD23A1-4432-BF41-B299-68FBEFFABA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652" y="3810000"/>
            <a:ext cx="2184400" cy="2184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FF9211D-3FBB-E442-9691-E2F8A21C2A5E}"/>
                  </a:ext>
                </a:extLst>
              </p:cNvPr>
              <p:cNvSpPr txBox="1"/>
              <p:nvPr/>
            </p:nvSpPr>
            <p:spPr>
              <a:xfrm>
                <a:off x="2691706" y="3816261"/>
                <a:ext cx="1162947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X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h𝑒𝑎𝑑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𝑖𝑙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FF9211D-3FBB-E442-9691-E2F8A21C2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706" y="3816261"/>
                <a:ext cx="1162947" cy="710194"/>
              </a:xfrm>
              <a:prstGeom prst="rect">
                <a:avLst/>
              </a:prstGeom>
              <a:blipFill>
                <a:blip r:embed="rId8"/>
                <a:stretch>
                  <a:fillRect l="-61290" t="-192857" r="-36559" b="-28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88352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B7D28-CE5C-C640-B640-5F640C618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- Defini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9A63D3-0DD2-934C-A739-DB51F1A0C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4E70C8-9763-334F-83C5-2DB56FF772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563E7550-BDE1-2A45-8825-AFC48D4DF5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4400" y="2209800"/>
            <a:ext cx="5757584" cy="3534299"/>
          </a:xfr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99B6CAC-A667-454D-AE86-3A0F8259A6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6297" y="1861834"/>
            <a:ext cx="2184400" cy="2184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497BCD4-CBB0-4F47-BEB4-653166FD2F7D}"/>
                  </a:ext>
                </a:extLst>
              </p:cNvPr>
              <p:cNvSpPr txBox="1"/>
              <p:nvPr/>
            </p:nvSpPr>
            <p:spPr>
              <a:xfrm>
                <a:off x="7619223" y="1634855"/>
                <a:ext cx="1162947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X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h𝑒𝑎𝑑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𝑖𝑙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497BCD4-CBB0-4F47-BEB4-653166FD2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223" y="1634855"/>
                <a:ext cx="1162947" cy="710194"/>
              </a:xfrm>
              <a:prstGeom prst="rect">
                <a:avLst/>
              </a:prstGeom>
              <a:blipFill>
                <a:blip r:embed="rId4"/>
                <a:stretch>
                  <a:fillRect l="-63043" t="-189474" r="-38043" b="-275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41555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A18026-0524-9E40-98F3-1BC55D3D7E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– More Interpre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C2D459-31D1-FA48-986F-2E4F80425B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ym typeface="Symbol" pitchFamily="2" charset="2"/>
              </a:rPr>
              <a:t>Measures the “amount of information” in X</a:t>
            </a:r>
          </a:p>
          <a:p>
            <a:r>
              <a:rPr lang="en-US" altLang="en-US" dirty="0">
                <a:sym typeface="Symbol" pitchFamily="2" charset="2"/>
              </a:rPr>
              <a:t>Minimum average number of bits to compress values of X</a:t>
            </a:r>
          </a:p>
          <a:p>
            <a:pPr lvl="1"/>
            <a:r>
              <a:rPr lang="en-US" altLang="en-US" dirty="0"/>
              <a:t>A fair coin has the maximum information, and is hardest to compress</a:t>
            </a:r>
          </a:p>
          <a:p>
            <a:pPr lvl="1"/>
            <a:r>
              <a:rPr lang="en-US" altLang="en-US" dirty="0"/>
              <a:t>A biased coin has some information, and can be compressed to &lt;1 bit </a:t>
            </a:r>
            <a:r>
              <a:rPr lang="en-US" altLang="en-US" u="sng" dirty="0"/>
              <a:t>on average</a:t>
            </a:r>
          </a:p>
          <a:p>
            <a:pPr lvl="1"/>
            <a:r>
              <a:rPr lang="en-US" altLang="en-US" dirty="0"/>
              <a:t>A completely biased coin has no information, and needs only 0 bit</a:t>
            </a:r>
          </a:p>
          <a:p>
            <a:endParaRPr lang="en-US" altLang="en-US" dirty="0">
              <a:sym typeface="Symbol" pitchFamily="2" charset="2"/>
            </a:endParaRPr>
          </a:p>
          <a:p>
            <a:endParaRPr lang="en-US" altLang="en-US" dirty="0">
              <a:sym typeface="Symbol" pitchFamily="2" charset="2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9E97FD-BCC5-A443-B63E-5BECD9E349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 5970/6970/6976 SPECIAL TOPICS</a:t>
            </a:r>
          </a:p>
          <a:p>
            <a:r>
              <a:rPr lang="en-US" b="1"/>
              <a:t>Introduction to Information Retrieval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4308ED-3289-7746-AFD4-CF9BD0B96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1243F-3000-4347-94A4-FBDEAD3122CB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7877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Verve">
  <a:themeElements>
    <a:clrScheme name="Custom 48">
      <a:dk1>
        <a:sysClr val="windowText" lastClr="000000"/>
      </a:dk1>
      <a:lt1>
        <a:sysClr val="window" lastClr="FFFFFF"/>
      </a:lt1>
      <a:dk2>
        <a:srgbClr val="262626"/>
      </a:dk2>
      <a:lt2>
        <a:srgbClr val="F2F2F2"/>
      </a:lt2>
      <a:accent1>
        <a:srgbClr val="C94C25"/>
      </a:accent1>
      <a:accent2>
        <a:srgbClr val="EA8640"/>
      </a:accent2>
      <a:accent3>
        <a:srgbClr val="99D9E7"/>
      </a:accent3>
      <a:accent4>
        <a:srgbClr val="FAB17B"/>
      </a:accent4>
      <a:accent5>
        <a:srgbClr val="21B8B3"/>
      </a:accent5>
      <a:accent6>
        <a:srgbClr val="F3786E"/>
      </a:accent6>
      <a:hlink>
        <a:srgbClr val="646567"/>
      </a:hlink>
      <a:folHlink>
        <a:srgbClr val="646567"/>
      </a:folHlink>
    </a:clrScheme>
    <a:fontScheme name="Custom 27">
      <a:majorFont>
        <a:latin typeface="Segoe UI"/>
        <a:ea typeface=""/>
        <a:cs typeface=""/>
      </a:majorFont>
      <a:minorFont>
        <a:latin typeface="Arial"/>
        <a:ea typeface=""/>
        <a:cs typeface="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110000" t="250000" r="110000" b="40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110000" t="250000" r="110000" b="40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0000"/>
                <a:satMod val="130000"/>
              </a:schemeClr>
              <a:schemeClr val="phClr">
                <a:tint val="70000"/>
                <a:satMod val="1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10167107_Project status report_RVA_v3.potx" id="{4F81F982-6C51-4092-B8D8-4B9E627EB026}" vid="{408BF7D7-5259-4FB8-AB61-68B3FB5EAB1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B1AD0D4C-03C4-489C-932A-66E2D74FA6D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DC31EBE-A492-4CE5-9650-1E2C8FDDD7C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CB47EFB-BDBB-4CE5-A848-1507BE3B7989}">
  <ds:schemaRefs>
    <ds:schemaRef ds:uri="http://schemas.microsoft.com/office/2006/metadata/properties"/>
    <ds:schemaRef ds:uri="http://schemas.microsoft.com/office/infopath/2007/PartnerControls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0</TotalTime>
  <Words>1761</Words>
  <Application>Microsoft Macintosh PowerPoint</Application>
  <PresentationFormat>On-screen Show (4:3)</PresentationFormat>
  <Paragraphs>276</Paragraphs>
  <Slides>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libri</vt:lpstr>
      <vt:lpstr>Cambria Math</vt:lpstr>
      <vt:lpstr>Segoe UI</vt:lpstr>
      <vt:lpstr>Times New Roman</vt:lpstr>
      <vt:lpstr>Wingdings 2</vt:lpstr>
      <vt:lpstr>Verve</vt:lpstr>
      <vt:lpstr>Equation</vt:lpstr>
      <vt:lpstr>Basic Concepts of Information Theory</vt:lpstr>
      <vt:lpstr>Information Theory Basics</vt:lpstr>
      <vt:lpstr>Random Variable</vt:lpstr>
      <vt:lpstr>Entropy</vt:lpstr>
      <vt:lpstr>Entropy - Definition</vt:lpstr>
      <vt:lpstr>Entropy - Definition</vt:lpstr>
      <vt:lpstr>Entropy - Definition</vt:lpstr>
      <vt:lpstr>Entropy - Definition</vt:lpstr>
      <vt:lpstr>Entropy – More Interpretation</vt:lpstr>
      <vt:lpstr>Entropy – Properties</vt:lpstr>
      <vt:lpstr>Entropy for Information Retrieval</vt:lpstr>
      <vt:lpstr>Entropy for Information Retrieval</vt:lpstr>
      <vt:lpstr>Conditional  Entropy</vt:lpstr>
      <vt:lpstr>Conditional Entropy for Information Retrieval</vt:lpstr>
      <vt:lpstr>Conditional Entropy</vt:lpstr>
      <vt:lpstr>Conditional Entropy</vt:lpstr>
      <vt:lpstr>Information Gain</vt:lpstr>
      <vt:lpstr>Information Gain</vt:lpstr>
      <vt:lpstr>Information Gain</vt:lpstr>
      <vt:lpstr>Cross Entropy H(p,q)</vt:lpstr>
      <vt:lpstr>Convex Vs Concave function</vt:lpstr>
      <vt:lpstr>How about Logarithm?</vt:lpstr>
      <vt:lpstr>How about Negative of Logarithm?</vt:lpstr>
      <vt:lpstr>Cross Entropy H(p,q)</vt:lpstr>
      <vt:lpstr>Kullback-Leibler Divergence D(p||q)</vt:lpstr>
      <vt:lpstr>Likelihood of the Observed Data</vt:lpstr>
      <vt:lpstr>Likelihood of the Observed Data</vt:lpstr>
      <vt:lpstr>Cross Entropy, KL-Div, and Likelihood</vt:lpstr>
      <vt:lpstr>Mutual Information I(X;Y)</vt:lpstr>
      <vt:lpstr>Mutual Information I(X;Y)</vt:lpstr>
      <vt:lpstr>Computing Mutual Information</vt:lpstr>
      <vt:lpstr>Mutual Information and KL Divergence</vt:lpstr>
      <vt:lpstr>Computing Mutual Information</vt:lpstr>
      <vt:lpstr>Computing Mutual Information</vt:lpstr>
      <vt:lpstr>Computing Mutual Information</vt:lpstr>
      <vt:lpstr>Computing Mutual Information</vt:lpstr>
      <vt:lpstr>What You Should Know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ntu Karmaker</dc:creator>
  <cp:lastModifiedBy/>
  <cp:revision>1</cp:revision>
  <dcterms:created xsi:type="dcterms:W3CDTF">2019-07-01T21:20:07Z</dcterms:created>
  <dcterms:modified xsi:type="dcterms:W3CDTF">2020-01-17T20:5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